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936A3B" w14:textId="6CE53520" w:rsidR="004B2506" w:rsidRDefault="001E16F6" w:rsidP="00EE5AF6">
      <w:pPr>
        <w:rPr>
          <w:b/>
        </w:rPr>
      </w:pPr>
      <w:r>
        <w:rPr>
          <w:b/>
        </w:rPr>
        <w:t>Multiple</w:t>
      </w:r>
      <w:r w:rsidR="001B0E2A">
        <w:rPr>
          <w:b/>
        </w:rPr>
        <w:t xml:space="preserve"> time series</w:t>
      </w:r>
    </w:p>
    <w:p w14:paraId="119360BB" w14:textId="77777777" w:rsidR="00EE5AF6" w:rsidRPr="00EE5AF6" w:rsidRDefault="00EE5AF6" w:rsidP="00EE5AF6">
      <w:pPr>
        <w:rPr>
          <w:b/>
        </w:rPr>
      </w:pPr>
    </w:p>
    <w:p w14:paraId="6398F8DB" w14:textId="6C78FDC3" w:rsidR="001B0E2A" w:rsidRDefault="001B0E2A" w:rsidP="00D45441">
      <w:r>
        <w:t xml:space="preserve">Our past work has focused primarily one variable for a time series. We examined ways to estimate dependence over time and use this dependence to construct statistical models. Now, we will extend this to multiple variables for a time series. </w:t>
      </w:r>
    </w:p>
    <w:p w14:paraId="78AC020B" w14:textId="2D578259" w:rsidR="001B0E2A" w:rsidRDefault="001B0E2A" w:rsidP="00D45441"/>
    <w:p w14:paraId="11304A2E" w14:textId="505D4162" w:rsidR="001B0E2A" w:rsidRDefault="001B0E2A" w:rsidP="00D45441"/>
    <w:p w14:paraId="4413861A" w14:textId="77777777" w:rsidR="001B0E2A" w:rsidRPr="00C226BF" w:rsidRDefault="001B0E2A" w:rsidP="001B0E2A">
      <w:pPr>
        <w:rPr>
          <w:u w:val="single"/>
        </w:rPr>
      </w:pPr>
      <w:r w:rsidRPr="00C226BF">
        <w:rPr>
          <w:u w:val="single"/>
        </w:rPr>
        <w:t>Cross-covariance function and Cross-correlation function</w:t>
      </w:r>
    </w:p>
    <w:p w14:paraId="3C0C72FB" w14:textId="77777777" w:rsidR="001B0E2A" w:rsidRDefault="001B0E2A" w:rsidP="001B0E2A"/>
    <w:p w14:paraId="26B435E3" w14:textId="32348141" w:rsidR="001B0E2A" w:rsidRDefault="001B0E2A" w:rsidP="001B0E2A">
      <w:pPr>
        <w:ind w:left="720"/>
      </w:pPr>
      <w:r>
        <w:t xml:space="preserve">Measures like an ACF for one variable at a time will still be of interest. We can now also look at similar measures for two variables at a time. This can be especially helpful when one variable could be used to help predict the other. </w:t>
      </w:r>
    </w:p>
    <w:p w14:paraId="0565B1BC" w14:textId="77777777" w:rsidR="001B0E2A" w:rsidRDefault="001B0E2A" w:rsidP="001B0E2A">
      <w:pPr>
        <w:ind w:left="720"/>
      </w:pPr>
    </w:p>
    <w:p w14:paraId="44A3D15D" w14:textId="45182E0A" w:rsidR="001B0E2A" w:rsidRDefault="001B0E2A" w:rsidP="001B0E2A">
      <w:pPr>
        <w:ind w:left="720"/>
      </w:pPr>
      <w:r>
        <w:t>Suppose there are two series denoted by x</w:t>
      </w:r>
      <w:r>
        <w:rPr>
          <w:vertAlign w:val="subscript"/>
        </w:rPr>
        <w:t>t</w:t>
      </w:r>
      <w:r>
        <w:t xml:space="preserve"> and y</w:t>
      </w:r>
      <w:r>
        <w:rPr>
          <w:vertAlign w:val="subscript"/>
        </w:rPr>
        <w:t>t</w:t>
      </w:r>
      <w:r>
        <w:t xml:space="preserve"> for t = 1, …, n. The </w:t>
      </w:r>
      <w:r>
        <w:rPr>
          <w:u w:val="single"/>
        </w:rPr>
        <w:t>cross-covariance</w:t>
      </w:r>
      <w:r>
        <w:t xml:space="preserve"> </w:t>
      </w:r>
      <w:r>
        <w:rPr>
          <w:u w:val="single"/>
        </w:rPr>
        <w:t>function</w:t>
      </w:r>
      <w:r>
        <w:t xml:space="preserve"> is</w:t>
      </w:r>
    </w:p>
    <w:p w14:paraId="5BA3AFE1" w14:textId="77777777" w:rsidR="001B0E2A" w:rsidRDefault="001B0E2A" w:rsidP="001B0E2A">
      <w:pPr>
        <w:ind w:left="720"/>
      </w:pPr>
    </w:p>
    <w:p w14:paraId="319F3570" w14:textId="77777777" w:rsidR="001B0E2A" w:rsidRDefault="001B0E2A" w:rsidP="001B0E2A">
      <w:pPr>
        <w:ind w:left="1440"/>
        <w:jc w:val="left"/>
      </w:pPr>
      <w:r>
        <w:sym w:font="Symbol" w:char="F067"/>
      </w:r>
      <w:r>
        <w:rPr>
          <w:vertAlign w:val="subscript"/>
        </w:rPr>
        <w:t>xy</w:t>
      </w:r>
      <w:r>
        <w:t xml:space="preserve">(s,t) </w:t>
      </w:r>
      <w:r>
        <w:tab/>
        <w:t>= Cov(x</w:t>
      </w:r>
      <w:r>
        <w:rPr>
          <w:vertAlign w:val="subscript"/>
        </w:rPr>
        <w:t>s</w:t>
      </w:r>
      <w:r>
        <w:t>, y</w:t>
      </w:r>
      <w:r>
        <w:rPr>
          <w:vertAlign w:val="subscript"/>
        </w:rPr>
        <w:t>t</w:t>
      </w:r>
      <w:r>
        <w:t xml:space="preserve">) </w:t>
      </w:r>
    </w:p>
    <w:p w14:paraId="43D1D657" w14:textId="77777777" w:rsidR="001B0E2A" w:rsidRPr="002506C5" w:rsidRDefault="001B0E2A" w:rsidP="001B0E2A">
      <w:pPr>
        <w:ind w:left="2880"/>
        <w:jc w:val="left"/>
        <w:rPr>
          <w:lang w:val="es-ES"/>
        </w:rPr>
      </w:pPr>
      <w:r w:rsidRPr="002506C5">
        <w:rPr>
          <w:lang w:val="es-ES"/>
        </w:rPr>
        <w:t>= E[(x</w:t>
      </w:r>
      <w:r w:rsidRPr="002506C5">
        <w:rPr>
          <w:vertAlign w:val="subscript"/>
          <w:lang w:val="es-ES"/>
        </w:rPr>
        <w:t>s</w:t>
      </w:r>
      <w:r>
        <w:rPr>
          <w:vertAlign w:val="subscript"/>
          <w:lang w:val="es-ES"/>
        </w:rPr>
        <w:t xml:space="preserve"> </w:t>
      </w:r>
      <w:r w:rsidRPr="002506C5">
        <w:rPr>
          <w:lang w:val="es-ES"/>
        </w:rPr>
        <w:t>–</w:t>
      </w:r>
      <w:r>
        <w:rPr>
          <w:lang w:val="es-ES"/>
        </w:rPr>
        <w:t xml:space="preserve"> </w:t>
      </w:r>
      <w:r>
        <w:sym w:font="Symbol" w:char="F06D"/>
      </w:r>
      <w:r w:rsidRPr="002506C5">
        <w:rPr>
          <w:vertAlign w:val="subscript"/>
          <w:lang w:val="es-ES"/>
        </w:rPr>
        <w:t>xs</w:t>
      </w:r>
      <w:r w:rsidRPr="002506C5">
        <w:rPr>
          <w:lang w:val="es-ES"/>
        </w:rPr>
        <w:t>)(y</w:t>
      </w:r>
      <w:r w:rsidRPr="002506C5">
        <w:rPr>
          <w:vertAlign w:val="subscript"/>
          <w:lang w:val="es-ES"/>
        </w:rPr>
        <w:t>t</w:t>
      </w:r>
      <w:r>
        <w:rPr>
          <w:lang w:val="es-ES"/>
        </w:rPr>
        <w:t xml:space="preserve"> </w:t>
      </w:r>
      <w:r w:rsidRPr="002506C5">
        <w:rPr>
          <w:lang w:val="es-ES"/>
        </w:rPr>
        <w:t>–</w:t>
      </w:r>
      <w:r>
        <w:rPr>
          <w:lang w:val="es-ES"/>
        </w:rPr>
        <w:t xml:space="preserve"> </w:t>
      </w:r>
      <w:r>
        <w:sym w:font="Symbol" w:char="F06D"/>
      </w:r>
      <w:r w:rsidRPr="002506C5">
        <w:rPr>
          <w:vertAlign w:val="subscript"/>
          <w:lang w:val="es-ES"/>
        </w:rPr>
        <w:t>yt</w:t>
      </w:r>
      <w:r w:rsidRPr="002506C5">
        <w:rPr>
          <w:lang w:val="es-ES"/>
        </w:rPr>
        <w:t xml:space="preserve">)] </w:t>
      </w:r>
    </w:p>
    <w:p w14:paraId="64189A79" w14:textId="77777777" w:rsidR="001B0E2A" w:rsidRPr="002506C5" w:rsidRDefault="001B0E2A" w:rsidP="001B0E2A">
      <w:pPr>
        <w:ind w:left="2880"/>
        <w:jc w:val="left"/>
        <w:rPr>
          <w:lang w:val="es-ES"/>
        </w:rPr>
      </w:pPr>
      <w:r w:rsidRPr="002506C5">
        <w:rPr>
          <w:lang w:val="es-ES"/>
        </w:rPr>
        <w:t>= E(x</w:t>
      </w:r>
      <w:r w:rsidRPr="002506C5">
        <w:rPr>
          <w:vertAlign w:val="subscript"/>
          <w:lang w:val="es-ES"/>
        </w:rPr>
        <w:t>s</w:t>
      </w:r>
      <w:r>
        <w:rPr>
          <w:lang w:val="es-ES"/>
        </w:rPr>
        <w:t>y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 xml:space="preserve">) – </w:t>
      </w:r>
      <w:r>
        <w:sym w:font="Symbol" w:char="F06D"/>
      </w:r>
      <w:r w:rsidRPr="002506C5">
        <w:rPr>
          <w:vertAlign w:val="subscript"/>
          <w:lang w:val="es-ES"/>
        </w:rPr>
        <w:t>xs</w:t>
      </w:r>
      <w:r>
        <w:sym w:font="Symbol" w:char="F06D"/>
      </w:r>
      <w:r>
        <w:rPr>
          <w:vertAlign w:val="subscript"/>
          <w:lang w:val="es-ES"/>
        </w:rPr>
        <w:t>y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 xml:space="preserve"> </w:t>
      </w:r>
      <w:r w:rsidRPr="002506C5">
        <w:rPr>
          <w:lang w:val="es-ES"/>
        </w:rPr>
        <w:br/>
      </w:r>
    </w:p>
    <w:p w14:paraId="1EEB101E" w14:textId="77777777" w:rsidR="001B0E2A" w:rsidRDefault="001B0E2A" w:rsidP="001B0E2A">
      <w:pPr>
        <w:ind w:left="1440"/>
      </w:pPr>
      <w:r>
        <w:t xml:space="preserve">where </w:t>
      </w:r>
      <w:r>
        <w:sym w:font="Symbol" w:char="F06D"/>
      </w:r>
      <w:r>
        <w:rPr>
          <w:vertAlign w:val="subscript"/>
        </w:rPr>
        <w:t>xs</w:t>
      </w:r>
      <w:r>
        <w:t xml:space="preserve"> = E(x</w:t>
      </w:r>
      <w:r>
        <w:rPr>
          <w:vertAlign w:val="subscript"/>
        </w:rPr>
        <w:t>s</w:t>
      </w:r>
      <w:r>
        <w:t xml:space="preserve">) and </w:t>
      </w:r>
      <w:r>
        <w:sym w:font="Symbol" w:char="F06D"/>
      </w:r>
      <w:r>
        <w:rPr>
          <w:vertAlign w:val="subscript"/>
        </w:rPr>
        <w:t>yt</w:t>
      </w:r>
      <w:r>
        <w:t xml:space="preserve"> = E(y</w:t>
      </w:r>
      <w:r>
        <w:rPr>
          <w:vertAlign w:val="subscript"/>
        </w:rPr>
        <w:t>t</w:t>
      </w:r>
      <w:r>
        <w:t xml:space="preserve">) </w:t>
      </w:r>
    </w:p>
    <w:p w14:paraId="3AD6018D" w14:textId="77777777" w:rsidR="001B0E2A" w:rsidRDefault="001B0E2A" w:rsidP="001B0E2A">
      <w:pPr>
        <w:ind w:left="720"/>
      </w:pPr>
    </w:p>
    <w:p w14:paraId="3F064FF8" w14:textId="77777777" w:rsidR="001B0E2A" w:rsidRDefault="001B0E2A" w:rsidP="001B0E2A">
      <w:pPr>
        <w:ind w:left="720"/>
      </w:pPr>
      <w:r>
        <w:t xml:space="preserve">The </w:t>
      </w:r>
      <w:r>
        <w:rPr>
          <w:u w:val="single"/>
        </w:rPr>
        <w:t>cross-correlation function</w:t>
      </w:r>
      <w:r>
        <w:t xml:space="preserve"> is</w:t>
      </w:r>
    </w:p>
    <w:p w14:paraId="7036BD73" w14:textId="77777777" w:rsidR="001B0E2A" w:rsidRDefault="001B0E2A" w:rsidP="001B0E2A">
      <w:pPr>
        <w:ind w:left="720"/>
      </w:pPr>
    </w:p>
    <w:p w14:paraId="7F0ED53E" w14:textId="77777777" w:rsidR="001B0E2A" w:rsidRDefault="001B0E2A" w:rsidP="001B0E2A">
      <w:pPr>
        <w:ind w:left="1440"/>
      </w:pPr>
      <w:r>
        <w:rPr>
          <w:position w:val="-54"/>
        </w:rPr>
        <w:object w:dxaOrig="4540" w:dyaOrig="1160" w14:anchorId="6C20DE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58.4pt" o:ole="">
            <v:imagedata r:id="rId8" o:title=""/>
          </v:shape>
          <o:OLEObject Type="Embed" ProgID="Equation.DSMT4" ShapeID="_x0000_i1025" DrawAspect="Content" ObjectID="_1775637197" r:id="rId9"/>
        </w:object>
      </w:r>
    </w:p>
    <w:p w14:paraId="77179E16" w14:textId="77777777" w:rsidR="001B0E2A" w:rsidRDefault="001B0E2A" w:rsidP="001B0E2A">
      <w:pPr>
        <w:pStyle w:val="BodyTextIndent"/>
        <w:ind w:left="1440"/>
      </w:pPr>
    </w:p>
    <w:p w14:paraId="6018A7DA" w14:textId="77777777" w:rsidR="001B0E2A" w:rsidRDefault="001B0E2A" w:rsidP="001B0E2A">
      <w:pPr>
        <w:ind w:left="720"/>
      </w:pPr>
      <w:r>
        <w:t>where s and t denote two time points and the x and y subscripts help denote the particular series.</w:t>
      </w:r>
    </w:p>
    <w:p w14:paraId="2CEC4BC2" w14:textId="699BB3CC" w:rsidR="001B0E2A" w:rsidRDefault="001B0E2A" w:rsidP="001B0E2A">
      <w:pPr>
        <w:ind w:left="720"/>
      </w:pPr>
    </w:p>
    <w:p w14:paraId="154D7AD2" w14:textId="77777777" w:rsidR="00284C99" w:rsidRDefault="00284C99" w:rsidP="001B0E2A">
      <w:pPr>
        <w:ind w:left="720"/>
      </w:pPr>
    </w:p>
    <w:p w14:paraId="6E0D09D1" w14:textId="4D5425CB" w:rsidR="00284C99" w:rsidRPr="00C226BF" w:rsidRDefault="00284C99" w:rsidP="00284C99">
      <w:pPr>
        <w:rPr>
          <w:u w:val="single"/>
        </w:rPr>
      </w:pPr>
      <w:r>
        <w:rPr>
          <w:u w:val="single"/>
        </w:rPr>
        <w:t>Stationarity</w:t>
      </w:r>
    </w:p>
    <w:p w14:paraId="6038F47C" w14:textId="3D15488D" w:rsidR="001B0E2A" w:rsidRPr="00284C99" w:rsidRDefault="001B0E2A" w:rsidP="00284C99">
      <w:pPr>
        <w:rPr>
          <w:vertAlign w:val="subscript"/>
        </w:rPr>
      </w:pPr>
    </w:p>
    <w:p w14:paraId="0B9E3115" w14:textId="3C1C7494" w:rsidR="00284C99" w:rsidRDefault="00284C99" w:rsidP="00284C99">
      <w:pPr>
        <w:ind w:left="648"/>
      </w:pPr>
      <w:r>
        <w:t>Stationarity can also be examined when two time series are of interest. To have two series, x</w:t>
      </w:r>
      <w:r>
        <w:rPr>
          <w:vertAlign w:val="subscript"/>
        </w:rPr>
        <w:t>t</w:t>
      </w:r>
      <w:r>
        <w:t xml:space="preserve"> and y</w:t>
      </w:r>
      <w:r>
        <w:rPr>
          <w:vertAlign w:val="subscript"/>
        </w:rPr>
        <w:t>t</w:t>
      </w:r>
      <w:r>
        <w:t xml:space="preserve">, be </w:t>
      </w:r>
      <w:r w:rsidRPr="00B54E62">
        <w:rPr>
          <w:u w:val="single"/>
        </w:rPr>
        <w:t>jointly stationary</w:t>
      </w:r>
      <w:r w:rsidR="00B078F7" w:rsidRPr="00B078F7">
        <w:t xml:space="preserve"> in a weak manner</w:t>
      </w:r>
      <w:r>
        <w:t xml:space="preserve">: </w:t>
      </w:r>
    </w:p>
    <w:p w14:paraId="4ECDB2FE" w14:textId="77777777" w:rsidR="00284C99" w:rsidRDefault="00284C99" w:rsidP="00284C99">
      <w:pPr>
        <w:numPr>
          <w:ilvl w:val="2"/>
          <w:numId w:val="6"/>
        </w:numPr>
      </w:pPr>
      <w:r>
        <w:t>Both time series must have constant mean</w:t>
      </w:r>
    </w:p>
    <w:p w14:paraId="58AEDB7F" w14:textId="77777777" w:rsidR="00284C99" w:rsidRDefault="00284C99" w:rsidP="00284C99">
      <w:pPr>
        <w:numPr>
          <w:ilvl w:val="2"/>
          <w:numId w:val="6"/>
        </w:numPr>
      </w:pPr>
      <w:r>
        <w:t>Both autocovariance functions must depend only on the lag difference</w:t>
      </w:r>
    </w:p>
    <w:p w14:paraId="17615998" w14:textId="77777777" w:rsidR="007B435C" w:rsidRDefault="00284C99" w:rsidP="00284C99">
      <w:pPr>
        <w:numPr>
          <w:ilvl w:val="2"/>
          <w:numId w:val="6"/>
        </w:numPr>
      </w:pPr>
      <w:r>
        <w:t>The cross-covariance must depend only on the lag difference.</w:t>
      </w:r>
    </w:p>
    <w:p w14:paraId="4F0FA1D1" w14:textId="77777777" w:rsidR="007B435C" w:rsidRDefault="007B435C" w:rsidP="007B435C">
      <w:pPr>
        <w:ind w:left="648"/>
      </w:pPr>
    </w:p>
    <w:p w14:paraId="4458953D" w14:textId="67269ADB" w:rsidR="00284C99" w:rsidRDefault="00284C99" w:rsidP="007B435C">
      <w:pPr>
        <w:ind w:left="648"/>
      </w:pPr>
      <w:r>
        <w:t>If two series are jointly stationary, then the following notation can be used:</w:t>
      </w:r>
    </w:p>
    <w:p w14:paraId="15620C45" w14:textId="77777777" w:rsidR="00284C99" w:rsidRDefault="00284C99" w:rsidP="00284C99">
      <w:pPr>
        <w:ind w:left="720"/>
      </w:pPr>
    </w:p>
    <w:p w14:paraId="2BD8E65B" w14:textId="09A4A9B4" w:rsidR="007B435C" w:rsidRDefault="00284C99" w:rsidP="00284C99">
      <w:pPr>
        <w:ind w:left="1440"/>
      </w:pPr>
      <w:r>
        <w:sym w:font="Symbol" w:char="F067"/>
      </w:r>
      <w:r>
        <w:rPr>
          <w:vertAlign w:val="subscript"/>
        </w:rPr>
        <w:t>xy</w:t>
      </w:r>
      <w:r>
        <w:t>(h) = E[(x</w:t>
      </w:r>
      <w:r>
        <w:rPr>
          <w:vertAlign w:val="subscript"/>
        </w:rPr>
        <w:t>t+h</w:t>
      </w:r>
      <w:r>
        <w:t xml:space="preserve"> – </w:t>
      </w:r>
      <w:r>
        <w:sym w:font="Symbol" w:char="F06D"/>
      </w:r>
      <w:r>
        <w:rPr>
          <w:vertAlign w:val="subscript"/>
        </w:rPr>
        <w:t>x</w:t>
      </w:r>
      <w:r>
        <w:t>)(y</w:t>
      </w:r>
      <w:r>
        <w:rPr>
          <w:vertAlign w:val="subscript"/>
        </w:rPr>
        <w:t>t</w:t>
      </w:r>
      <w:r>
        <w:t xml:space="preserve"> – </w:t>
      </w:r>
      <w:r>
        <w:sym w:font="Symbol" w:char="F06D"/>
      </w:r>
      <w:r>
        <w:rPr>
          <w:vertAlign w:val="subscript"/>
        </w:rPr>
        <w:t>y</w:t>
      </w:r>
      <w:r>
        <w:t xml:space="preserve">)] </w:t>
      </w:r>
    </w:p>
    <w:p w14:paraId="4EC64384" w14:textId="77777777" w:rsidR="007B435C" w:rsidRDefault="007B435C" w:rsidP="00284C99">
      <w:pPr>
        <w:ind w:left="1440"/>
      </w:pPr>
    </w:p>
    <w:p w14:paraId="11280AB2" w14:textId="3E3D3FD2" w:rsidR="007B435C" w:rsidRDefault="00284C99" w:rsidP="00284C99">
      <w:pPr>
        <w:ind w:left="1440"/>
      </w:pPr>
      <w:r>
        <w:rPr>
          <w:position w:val="-54"/>
        </w:rPr>
        <w:object w:dxaOrig="3840" w:dyaOrig="1160" w14:anchorId="292B01E5">
          <v:shape id="_x0000_i1026" type="#_x0000_t75" style="width:192pt;height:59.2pt" o:ole="">
            <v:imagedata r:id="rId10" o:title=""/>
          </v:shape>
          <o:OLEObject Type="Embed" ProgID="Equation.DSMT4" ShapeID="_x0000_i1026" DrawAspect="Content" ObjectID="_1775637198" r:id="rId11"/>
        </w:object>
      </w:r>
    </w:p>
    <w:p w14:paraId="664E3392" w14:textId="77777777" w:rsidR="007B435C" w:rsidRDefault="007B435C" w:rsidP="00284C99">
      <w:pPr>
        <w:ind w:left="1440"/>
      </w:pPr>
    </w:p>
    <w:p w14:paraId="00FE7B36" w14:textId="5F9C4297" w:rsidR="00284C99" w:rsidRDefault="007B435C" w:rsidP="007B435C">
      <w:pPr>
        <w:ind w:left="990"/>
      </w:pPr>
      <w:r w:rsidRPr="007B435C">
        <w:rPr>
          <w:u w:val="single"/>
        </w:rPr>
        <w:t>Notes</w:t>
      </w:r>
      <w:r>
        <w:t xml:space="preserve">: </w:t>
      </w:r>
    </w:p>
    <w:p w14:paraId="552E7730" w14:textId="77777777" w:rsidR="007B435C" w:rsidRDefault="007B435C" w:rsidP="007B435C">
      <w:pPr>
        <w:pStyle w:val="ListParagraph"/>
        <w:numPr>
          <w:ilvl w:val="0"/>
          <w:numId w:val="29"/>
        </w:numPr>
      </w:pPr>
      <w:r>
        <w:sym w:font="Symbol" w:char="F067"/>
      </w:r>
      <w:r w:rsidRPr="007B435C">
        <w:rPr>
          <w:vertAlign w:val="subscript"/>
        </w:rPr>
        <w:t>xy</w:t>
      </w:r>
      <w:r>
        <w:t xml:space="preserve">(h) = </w:t>
      </w:r>
      <w:r>
        <w:sym w:font="Symbol" w:char="F067"/>
      </w:r>
      <w:r w:rsidRPr="007B435C">
        <w:rPr>
          <w:vertAlign w:val="subscript"/>
        </w:rPr>
        <w:t>yx</w:t>
      </w:r>
      <w:r>
        <w:t>(-h)</w:t>
      </w:r>
    </w:p>
    <w:p w14:paraId="3DC983FC" w14:textId="1AE459BF" w:rsidR="00284C99" w:rsidRDefault="00284C99" w:rsidP="00B078F7">
      <w:pPr>
        <w:pStyle w:val="ListParagraph"/>
        <w:numPr>
          <w:ilvl w:val="0"/>
          <w:numId w:val="29"/>
        </w:numPr>
      </w:pPr>
      <w:r w:rsidRPr="00525817">
        <w:rPr>
          <w:position w:val="-14"/>
        </w:rPr>
        <w:object w:dxaOrig="999" w:dyaOrig="499" w14:anchorId="71F48122">
          <v:shape id="_x0000_i1027" type="#_x0000_t75" style="width:49.6pt;height:24.8pt" o:ole="">
            <v:imagedata r:id="rId12" o:title=""/>
          </v:shape>
          <o:OLEObject Type="Embed" ProgID="Equation.DSMT4" ShapeID="_x0000_i1027" DrawAspect="Content" ObjectID="_1775637199" r:id="rId13"/>
        </w:object>
      </w:r>
      <w:r>
        <w:t xml:space="preserve"> is not necessarily equal to </w:t>
      </w:r>
      <w:r w:rsidRPr="00571088">
        <w:rPr>
          <w:position w:val="-14"/>
        </w:rPr>
        <w:object w:dxaOrig="999" w:dyaOrig="499" w14:anchorId="4C0AF87A">
          <v:shape id="_x0000_i1028" type="#_x0000_t75" style="width:49.6pt;height:24.8pt" o:ole="">
            <v:imagedata r:id="rId14" o:title=""/>
          </v:shape>
          <o:OLEObject Type="Embed" ProgID="Equation.DSMT4" ShapeID="_x0000_i1028" DrawAspect="Content" ObjectID="_1775637200" r:id="rId15"/>
        </w:object>
      </w:r>
      <w:r>
        <w:t xml:space="preserve"> (usually will be different).</w:t>
      </w:r>
    </w:p>
    <w:p w14:paraId="3AD01BF1" w14:textId="4E5A3A5A" w:rsidR="004F031D" w:rsidRDefault="004F031D" w:rsidP="004F031D">
      <w:pPr>
        <w:pStyle w:val="ListParagraph"/>
        <w:numPr>
          <w:ilvl w:val="0"/>
          <w:numId w:val="29"/>
        </w:numPr>
      </w:pPr>
      <w:r w:rsidRPr="00525817">
        <w:rPr>
          <w:position w:val="-14"/>
        </w:rPr>
        <w:object w:dxaOrig="999" w:dyaOrig="499" w14:anchorId="68FB6D28">
          <v:shape id="_x0000_i1029" type="#_x0000_t75" style="width:49.6pt;height:24.8pt" o:ole="">
            <v:imagedata r:id="rId12" o:title=""/>
          </v:shape>
          <o:OLEObject Type="Embed" ProgID="Equation.DSMT4" ShapeID="_x0000_i1029" DrawAspect="Content" ObjectID="_1775637201" r:id="rId16"/>
        </w:object>
      </w:r>
      <w:r>
        <w:t xml:space="preserve"> is not necessarily equal to </w:t>
      </w:r>
      <w:r w:rsidRPr="00571088">
        <w:rPr>
          <w:position w:val="-14"/>
        </w:rPr>
        <w:object w:dxaOrig="1240" w:dyaOrig="499" w14:anchorId="11EFE27A">
          <v:shape id="_x0000_i1030" type="#_x0000_t75" style="width:61.65pt;height:24.8pt" o:ole="">
            <v:imagedata r:id="rId17" o:title=""/>
          </v:shape>
          <o:OLEObject Type="Embed" ProgID="Equation.DSMT4" ShapeID="_x0000_i1030" DrawAspect="Content" ObjectID="_1775637202" r:id="rId18"/>
        </w:object>
      </w:r>
      <w:r>
        <w:t xml:space="preserve"> (usually will be different).</w:t>
      </w:r>
    </w:p>
    <w:p w14:paraId="089E30F7" w14:textId="2FB2282C" w:rsidR="00284C99" w:rsidRDefault="00284C99" w:rsidP="00284C99">
      <w:pPr>
        <w:ind w:left="720"/>
      </w:pPr>
    </w:p>
    <w:p w14:paraId="60BBF207" w14:textId="77777777" w:rsidR="004F031D" w:rsidRDefault="004F031D" w:rsidP="00284C99">
      <w:pPr>
        <w:ind w:left="720"/>
      </w:pPr>
    </w:p>
    <w:p w14:paraId="045FC6C1" w14:textId="77777777" w:rsidR="00284C99" w:rsidRDefault="00284C99" w:rsidP="00284C99">
      <w:r>
        <w:rPr>
          <w:u w:val="single"/>
        </w:rPr>
        <w:t>Example</w:t>
      </w:r>
      <w:r>
        <w:t xml:space="preserve">: This is an example from Shumway and Stoffer’s textbook.  </w:t>
      </w:r>
    </w:p>
    <w:p w14:paraId="69588532" w14:textId="77777777" w:rsidR="00284C99" w:rsidRDefault="00284C99" w:rsidP="00284C99"/>
    <w:p w14:paraId="5101FA5F" w14:textId="748E7D9A" w:rsidR="00284C99" w:rsidRDefault="00284C99" w:rsidP="00284C99">
      <w:pPr>
        <w:ind w:left="720"/>
      </w:pPr>
      <w:r>
        <w:t>Let 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1</w:t>
      </w:r>
      <w:r>
        <w:t xml:space="preserve"> and y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- w</w:t>
      </w:r>
      <w:r>
        <w:rPr>
          <w:vertAlign w:val="subscript"/>
        </w:rPr>
        <w:t>t-1</w:t>
      </w:r>
      <w:r>
        <w:t xml:space="preserve"> where w</w:t>
      </w:r>
      <w:r>
        <w:rPr>
          <w:vertAlign w:val="subscript"/>
        </w:rPr>
        <w:t xml:space="preserve">t </w:t>
      </w:r>
      <w:r>
        <w:t>~ ind. (0,</w:t>
      </w:r>
      <w:r>
        <w:rPr>
          <w:position w:val="-8"/>
        </w:rPr>
        <w:object w:dxaOrig="499" w:dyaOrig="499" w14:anchorId="5BEB355D">
          <v:shape id="_x0000_i1031" type="#_x0000_t75" style="width:24.8pt;height:24.8pt" o:ole="">
            <v:imagedata r:id="rId19" o:title=""/>
          </v:shape>
          <o:OLEObject Type="Embed" ProgID="Equation.DSMT4" ShapeID="_x0000_i1031" DrawAspect="Content" ObjectID="_1775637203" r:id="rId20"/>
        </w:object>
      </w:r>
      <w:r>
        <w:t>) for t = 1, …, n. This example was presented earlier when x</w:t>
      </w:r>
      <w:r>
        <w:rPr>
          <w:vertAlign w:val="subscript"/>
        </w:rPr>
        <w:t>t</w:t>
      </w:r>
      <w:r>
        <w:t xml:space="preserve"> and y</w:t>
      </w:r>
      <w:r>
        <w:rPr>
          <w:vertAlign w:val="subscript"/>
        </w:rPr>
        <w:t>t</w:t>
      </w:r>
      <w:r>
        <w:t xml:space="preserve"> were shown to be weakly stationary. Now, we are going to show x</w:t>
      </w:r>
      <w:r>
        <w:rPr>
          <w:vertAlign w:val="subscript"/>
        </w:rPr>
        <w:t>t</w:t>
      </w:r>
      <w:r>
        <w:t xml:space="preserve"> and y</w:t>
      </w:r>
      <w:r>
        <w:rPr>
          <w:vertAlign w:val="subscript"/>
        </w:rPr>
        <w:t>t</w:t>
      </w:r>
      <w:r>
        <w:t xml:space="preserve"> are weakly stationary in a joint manner.</w:t>
      </w:r>
    </w:p>
    <w:p w14:paraId="153D3FAC" w14:textId="77777777" w:rsidR="00284C99" w:rsidRDefault="00284C99" w:rsidP="00284C99">
      <w:pPr>
        <w:ind w:left="720"/>
      </w:pPr>
    </w:p>
    <w:p w14:paraId="79522009" w14:textId="77777777" w:rsidR="00284C99" w:rsidRDefault="00284C99" w:rsidP="00461AB4">
      <w:pPr>
        <w:ind w:left="720"/>
      </w:pPr>
      <w:r>
        <w:sym w:font="Symbol" w:char="F067"/>
      </w:r>
      <w:r>
        <w:rPr>
          <w:vertAlign w:val="subscript"/>
        </w:rPr>
        <w:t>xy</w:t>
      </w:r>
      <w:r>
        <w:t>(s,t) = E[(x</w:t>
      </w:r>
      <w:r>
        <w:rPr>
          <w:vertAlign w:val="subscript"/>
        </w:rPr>
        <w:t>s</w:t>
      </w:r>
      <w:r>
        <w:t xml:space="preserve"> - </w:t>
      </w:r>
      <w:r>
        <w:sym w:font="Symbol" w:char="F06D"/>
      </w:r>
      <w:r>
        <w:rPr>
          <w:vertAlign w:val="subscript"/>
        </w:rPr>
        <w:t>xs</w:t>
      </w:r>
      <w:r>
        <w:t>)(y</w:t>
      </w:r>
      <w:r>
        <w:rPr>
          <w:vertAlign w:val="subscript"/>
        </w:rPr>
        <w:t>t</w:t>
      </w:r>
      <w:r>
        <w:t xml:space="preserve"> - </w:t>
      </w:r>
      <w:r>
        <w:sym w:font="Symbol" w:char="F06D"/>
      </w:r>
      <w:r>
        <w:rPr>
          <w:vertAlign w:val="subscript"/>
        </w:rPr>
        <w:t>yt</w:t>
      </w:r>
      <w:r>
        <w:t>)] = E[x</w:t>
      </w:r>
      <w:r>
        <w:rPr>
          <w:vertAlign w:val="subscript"/>
        </w:rPr>
        <w:t>s</w:t>
      </w:r>
      <w:r>
        <w:t>y</w:t>
      </w:r>
      <w:r>
        <w:rPr>
          <w:vertAlign w:val="subscript"/>
        </w:rPr>
        <w:t>t</w:t>
      </w:r>
      <w:r>
        <w:t xml:space="preserve">] because </w:t>
      </w:r>
      <w:r>
        <w:sym w:font="Symbol" w:char="F06D"/>
      </w:r>
      <w:r>
        <w:rPr>
          <w:vertAlign w:val="subscript"/>
        </w:rPr>
        <w:t>xt</w:t>
      </w:r>
      <w:r>
        <w:t xml:space="preserve"> = </w:t>
      </w:r>
      <w:r>
        <w:sym w:font="Symbol" w:char="F06D"/>
      </w:r>
      <w:r>
        <w:rPr>
          <w:vertAlign w:val="subscript"/>
        </w:rPr>
        <w:t>yt</w:t>
      </w:r>
      <w:r>
        <w:t xml:space="preserve"> = 0</w:t>
      </w:r>
    </w:p>
    <w:p w14:paraId="5EA3F37A" w14:textId="77777777" w:rsidR="00284C99" w:rsidRDefault="00284C99" w:rsidP="00284C99">
      <w:pPr>
        <w:ind w:left="1080"/>
      </w:pPr>
    </w:p>
    <w:p w14:paraId="52C0730D" w14:textId="77777777" w:rsidR="00284C99" w:rsidRDefault="00284C99" w:rsidP="00284C99">
      <w:pPr>
        <w:ind w:left="1080"/>
      </w:pPr>
      <w:r>
        <w:t xml:space="preserve">Then </w:t>
      </w:r>
      <w:r>
        <w:sym w:font="Symbol" w:char="F067"/>
      </w:r>
      <w:r>
        <w:rPr>
          <w:vertAlign w:val="subscript"/>
        </w:rPr>
        <w:t>xy</w:t>
      </w:r>
      <w:r>
        <w:t>(s,t) = E[(w</w:t>
      </w:r>
      <w:r>
        <w:rPr>
          <w:vertAlign w:val="subscript"/>
        </w:rPr>
        <w:t>s</w:t>
      </w:r>
      <w:r>
        <w:t xml:space="preserve"> + w</w:t>
      </w:r>
      <w:r>
        <w:rPr>
          <w:vertAlign w:val="subscript"/>
        </w:rPr>
        <w:t>s-1</w:t>
      </w:r>
      <w:r>
        <w:t>)(w</w:t>
      </w:r>
      <w:r>
        <w:rPr>
          <w:vertAlign w:val="subscript"/>
        </w:rPr>
        <w:t>t</w:t>
      </w:r>
      <w:r>
        <w:t xml:space="preserve"> - w</w:t>
      </w:r>
      <w:r>
        <w:rPr>
          <w:vertAlign w:val="subscript"/>
        </w:rPr>
        <w:t>t-1</w:t>
      </w:r>
      <w:r>
        <w:t>)]</w:t>
      </w:r>
    </w:p>
    <w:p w14:paraId="3C0A8A7F" w14:textId="77777777" w:rsidR="00284C99" w:rsidRDefault="00284C99" w:rsidP="00284C99">
      <w:pPr>
        <w:ind w:left="1080"/>
      </w:pPr>
      <w:r>
        <w:t>= E[w</w:t>
      </w:r>
      <w:r>
        <w:rPr>
          <w:vertAlign w:val="subscript"/>
        </w:rPr>
        <w:t>s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s-1</w:t>
      </w:r>
      <w:r>
        <w:t>w</w:t>
      </w:r>
      <w:r>
        <w:rPr>
          <w:vertAlign w:val="subscript"/>
        </w:rPr>
        <w:t>t</w:t>
      </w:r>
      <w:r>
        <w:t xml:space="preserve"> - w</w:t>
      </w:r>
      <w:r>
        <w:rPr>
          <w:vertAlign w:val="subscript"/>
        </w:rPr>
        <w:t>s</w:t>
      </w:r>
      <w:r>
        <w:t>w</w:t>
      </w:r>
      <w:r>
        <w:rPr>
          <w:vertAlign w:val="subscript"/>
        </w:rPr>
        <w:t xml:space="preserve">t-1 </w:t>
      </w:r>
      <w:r>
        <w:t>- w</w:t>
      </w:r>
      <w:r>
        <w:rPr>
          <w:vertAlign w:val="subscript"/>
        </w:rPr>
        <w:t>s-1</w:t>
      </w:r>
      <w:r>
        <w:t>w</w:t>
      </w:r>
      <w:r>
        <w:rPr>
          <w:vertAlign w:val="subscript"/>
        </w:rPr>
        <w:t>t-1</w:t>
      </w:r>
      <w:r>
        <w:t>]</w:t>
      </w:r>
    </w:p>
    <w:p w14:paraId="7B6FFCA1" w14:textId="77777777" w:rsidR="00284C99" w:rsidRDefault="00284C99" w:rsidP="00284C99">
      <w:pPr>
        <w:ind w:left="1080"/>
      </w:pPr>
    </w:p>
    <w:p w14:paraId="123BAC2B" w14:textId="77777777" w:rsidR="00284C99" w:rsidRDefault="00284C99" w:rsidP="00284C99">
      <w:pPr>
        <w:ind w:left="720"/>
      </w:pPr>
      <w:r>
        <w:t xml:space="preserve">If s = t, then </w:t>
      </w:r>
    </w:p>
    <w:p w14:paraId="1648B4E1" w14:textId="77777777" w:rsidR="00284C99" w:rsidRDefault="00284C99" w:rsidP="00284C99">
      <w:pPr>
        <w:ind w:left="1080"/>
      </w:pPr>
      <w:r>
        <w:sym w:font="Symbol" w:char="F067"/>
      </w:r>
      <w:r>
        <w:rPr>
          <w:vertAlign w:val="subscript"/>
        </w:rPr>
        <w:t>xy</w:t>
      </w:r>
      <w:r>
        <w:t>(t,t) = E[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</w:t>
      </w:r>
      <w:r>
        <w:t xml:space="preserve"> – 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 xml:space="preserve">t-1 </w:t>
      </w:r>
      <w:r>
        <w:t>–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-1</w:t>
      </w:r>
      <w:r>
        <w:t>]</w:t>
      </w:r>
    </w:p>
    <w:p w14:paraId="7E4FEB9C" w14:textId="77777777" w:rsidR="00284C99" w:rsidRPr="009302B7" w:rsidRDefault="00284C99" w:rsidP="00284C99">
      <w:pPr>
        <w:ind w:left="1080"/>
        <w:rPr>
          <w:lang w:val="es-ES"/>
        </w:rPr>
      </w:pPr>
      <w:r w:rsidRPr="009302B7">
        <w:rPr>
          <w:lang w:val="es-ES"/>
        </w:rPr>
        <w:t>= E[</w:t>
      </w:r>
      <w:r>
        <w:rPr>
          <w:position w:val="-10"/>
        </w:rPr>
        <w:object w:dxaOrig="520" w:dyaOrig="520" w14:anchorId="688BB46B">
          <v:shape id="_x0000_i1032" type="#_x0000_t75" style="width:25.6pt;height:25.6pt" o:ole="">
            <v:imagedata r:id="rId21" o:title=""/>
          </v:shape>
          <o:OLEObject Type="Embed" ProgID="Equation.DSMT4" ShapeID="_x0000_i1032" DrawAspect="Content" ObjectID="_1775637204" r:id="rId22"/>
        </w:object>
      </w:r>
      <w:r w:rsidRPr="009302B7">
        <w:rPr>
          <w:lang w:val="es-ES"/>
        </w:rPr>
        <w:t xml:space="preserve">] </w:t>
      </w:r>
      <w:r w:rsidRPr="009302B7">
        <w:rPr>
          <w:vertAlign w:val="subscript"/>
          <w:lang w:val="es-ES"/>
        </w:rPr>
        <w:t xml:space="preserve"> </w:t>
      </w:r>
      <w:r w:rsidRPr="009302B7">
        <w:rPr>
          <w:lang w:val="es-ES"/>
        </w:rPr>
        <w:t>– E[</w:t>
      </w:r>
      <w:r>
        <w:rPr>
          <w:position w:val="-10"/>
        </w:rPr>
        <w:object w:dxaOrig="700" w:dyaOrig="520" w14:anchorId="52954A75">
          <v:shape id="_x0000_i1033" type="#_x0000_t75" style="width:35.2pt;height:25.6pt" o:ole="">
            <v:imagedata r:id="rId23" o:title=""/>
          </v:shape>
          <o:OLEObject Type="Embed" ProgID="Equation.DSMT4" ShapeID="_x0000_i1033" DrawAspect="Content" ObjectID="_1775637205" r:id="rId24"/>
        </w:object>
      </w:r>
      <w:r w:rsidRPr="009302B7">
        <w:rPr>
          <w:lang w:val="es-ES"/>
        </w:rPr>
        <w:t>]</w:t>
      </w:r>
    </w:p>
    <w:p w14:paraId="5B0EB1A3" w14:textId="77777777" w:rsidR="00284C99" w:rsidRPr="009302B7" w:rsidRDefault="00284C99" w:rsidP="00284C99">
      <w:pPr>
        <w:ind w:left="1080"/>
        <w:rPr>
          <w:lang w:val="es-ES"/>
        </w:rPr>
      </w:pPr>
      <w:r w:rsidRPr="009302B7">
        <w:rPr>
          <w:lang w:val="es-ES"/>
        </w:rPr>
        <w:t>= Var(w</w:t>
      </w:r>
      <w:r w:rsidRPr="009302B7">
        <w:rPr>
          <w:vertAlign w:val="subscript"/>
          <w:lang w:val="es-ES"/>
        </w:rPr>
        <w:t>t</w:t>
      </w:r>
      <w:r w:rsidRPr="009302B7">
        <w:rPr>
          <w:lang w:val="es-ES"/>
        </w:rPr>
        <w:t>) + E[w</w:t>
      </w:r>
      <w:r w:rsidRPr="009302B7">
        <w:rPr>
          <w:vertAlign w:val="subscript"/>
          <w:lang w:val="es-ES"/>
        </w:rPr>
        <w:t>t</w:t>
      </w:r>
      <w:r w:rsidRPr="009302B7">
        <w:rPr>
          <w:lang w:val="es-ES"/>
        </w:rPr>
        <w:t>]</w:t>
      </w:r>
      <w:r w:rsidRPr="009302B7">
        <w:rPr>
          <w:vertAlign w:val="superscript"/>
          <w:lang w:val="es-ES"/>
        </w:rPr>
        <w:t>2</w:t>
      </w:r>
      <w:r w:rsidRPr="009302B7">
        <w:rPr>
          <w:lang w:val="es-ES"/>
        </w:rPr>
        <w:t xml:space="preserve"> </w:t>
      </w:r>
      <w:r w:rsidRPr="00717EED">
        <w:rPr>
          <w:lang w:val="es-ES"/>
        </w:rPr>
        <w:t>–</w:t>
      </w:r>
      <w:r w:rsidRPr="009302B7">
        <w:rPr>
          <w:lang w:val="es-ES"/>
        </w:rPr>
        <w:t xml:space="preserve"> Var(w</w:t>
      </w:r>
      <w:r w:rsidRPr="009302B7">
        <w:rPr>
          <w:vertAlign w:val="subscript"/>
          <w:lang w:val="es-ES"/>
        </w:rPr>
        <w:t>t-1</w:t>
      </w:r>
      <w:r w:rsidRPr="009302B7">
        <w:rPr>
          <w:lang w:val="es-ES"/>
        </w:rPr>
        <w:t xml:space="preserve">) </w:t>
      </w:r>
      <w:r w:rsidRPr="00717EED">
        <w:rPr>
          <w:lang w:val="es-ES"/>
        </w:rPr>
        <w:t>–</w:t>
      </w:r>
      <w:r w:rsidRPr="009302B7">
        <w:rPr>
          <w:lang w:val="es-ES"/>
        </w:rPr>
        <w:t xml:space="preserve"> E[w</w:t>
      </w:r>
      <w:r w:rsidRPr="009302B7">
        <w:rPr>
          <w:vertAlign w:val="subscript"/>
          <w:lang w:val="es-ES"/>
        </w:rPr>
        <w:t>t-1</w:t>
      </w:r>
      <w:r w:rsidRPr="009302B7">
        <w:rPr>
          <w:lang w:val="es-ES"/>
        </w:rPr>
        <w:t>]</w:t>
      </w:r>
      <w:r w:rsidRPr="009302B7">
        <w:rPr>
          <w:vertAlign w:val="superscript"/>
          <w:lang w:val="es-ES"/>
        </w:rPr>
        <w:t>2</w:t>
      </w:r>
      <w:r w:rsidRPr="009302B7">
        <w:rPr>
          <w:lang w:val="es-ES"/>
        </w:rPr>
        <w:t xml:space="preserve"> </w:t>
      </w:r>
    </w:p>
    <w:p w14:paraId="5DC19EB1" w14:textId="4F211051" w:rsidR="00284C99" w:rsidRPr="004F44D4" w:rsidRDefault="00284C99" w:rsidP="00284C99">
      <w:pPr>
        <w:ind w:left="1080"/>
        <w:rPr>
          <w:vertAlign w:val="superscript"/>
        </w:rPr>
      </w:pPr>
      <w:r>
        <w:t xml:space="preserve">= </w:t>
      </w:r>
      <w:r>
        <w:rPr>
          <w:position w:val="-8"/>
        </w:rPr>
        <w:object w:dxaOrig="499" w:dyaOrig="499" w14:anchorId="44563F53">
          <v:shape id="_x0000_i1034" type="#_x0000_t75" style="width:24.8pt;height:24.8pt" o:ole="">
            <v:imagedata r:id="rId19" o:title=""/>
          </v:shape>
          <o:OLEObject Type="Embed" ProgID="Equation.DSMT4" ShapeID="_x0000_i1034" DrawAspect="Content" ObjectID="_1775637206" r:id="rId25"/>
        </w:object>
      </w:r>
      <w:r w:rsidR="004F031D">
        <w:t xml:space="preserve"> </w:t>
      </w:r>
      <w:r>
        <w:t>+ 0</w:t>
      </w:r>
      <w:r>
        <w:rPr>
          <w:vertAlign w:val="superscript"/>
        </w:rPr>
        <w:t>2</w:t>
      </w:r>
      <w:r>
        <w:t xml:space="preserve"> – </w:t>
      </w:r>
      <w:r>
        <w:rPr>
          <w:position w:val="-8"/>
        </w:rPr>
        <w:object w:dxaOrig="499" w:dyaOrig="499" w14:anchorId="3BC81E4E">
          <v:shape id="_x0000_i1035" type="#_x0000_t75" style="width:24.8pt;height:24.8pt" o:ole="">
            <v:imagedata r:id="rId19" o:title=""/>
          </v:shape>
          <o:OLEObject Type="Embed" ProgID="Equation.DSMT4" ShapeID="_x0000_i1035" DrawAspect="Content" ObjectID="_1775637207" r:id="rId26"/>
        </w:object>
      </w:r>
      <w:r>
        <w:t xml:space="preserve"> – 0</w:t>
      </w:r>
      <w:r>
        <w:rPr>
          <w:vertAlign w:val="superscript"/>
        </w:rPr>
        <w:t>2</w:t>
      </w:r>
    </w:p>
    <w:p w14:paraId="67F1DC64" w14:textId="77777777" w:rsidR="00284C99" w:rsidRDefault="00284C99" w:rsidP="00284C99">
      <w:pPr>
        <w:ind w:left="1080"/>
      </w:pPr>
      <w:r>
        <w:t>= 0</w:t>
      </w:r>
    </w:p>
    <w:p w14:paraId="44A0DE57" w14:textId="77777777" w:rsidR="00284C99" w:rsidRDefault="00284C99" w:rsidP="00284C99">
      <w:pPr>
        <w:ind w:left="1080"/>
      </w:pPr>
    </w:p>
    <w:p w14:paraId="6A7E8CAA" w14:textId="77777777" w:rsidR="00284C99" w:rsidRDefault="00284C99" w:rsidP="00284C99">
      <w:pPr>
        <w:ind w:left="720"/>
      </w:pPr>
      <w:r>
        <w:t xml:space="preserve">If s = t - 1, then </w:t>
      </w:r>
    </w:p>
    <w:p w14:paraId="13E74687" w14:textId="77777777" w:rsidR="00284C99" w:rsidRDefault="00284C99" w:rsidP="00284C99">
      <w:pPr>
        <w:ind w:left="1080"/>
      </w:pPr>
      <w:r>
        <w:sym w:font="Symbol" w:char="F067"/>
      </w:r>
      <w:r>
        <w:rPr>
          <w:vertAlign w:val="subscript"/>
        </w:rPr>
        <w:t>xy</w:t>
      </w:r>
      <w:r>
        <w:t>(t-1,t) = E[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</w:t>
      </w:r>
      <w:r>
        <w:t xml:space="preserve"> -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 xml:space="preserve">t-1 </w:t>
      </w:r>
      <w:r>
        <w:t>-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-1</w:t>
      </w:r>
      <w:r>
        <w:t>]</w:t>
      </w:r>
    </w:p>
    <w:p w14:paraId="2A896AAF" w14:textId="77777777" w:rsidR="00284C99" w:rsidRDefault="00284C99" w:rsidP="00284C99">
      <w:pPr>
        <w:ind w:left="1080"/>
      </w:pPr>
      <w:r>
        <w:t>= -E[</w:t>
      </w:r>
      <w:r>
        <w:rPr>
          <w:position w:val="-10"/>
        </w:rPr>
        <w:object w:dxaOrig="700" w:dyaOrig="520" w14:anchorId="073F774C">
          <v:shape id="_x0000_i1036" type="#_x0000_t75" style="width:35.2pt;height:25.6pt" o:ole="">
            <v:imagedata r:id="rId27" o:title=""/>
          </v:shape>
          <o:OLEObject Type="Embed" ProgID="Equation.DSMT4" ShapeID="_x0000_i1036" DrawAspect="Content" ObjectID="_1775637208" r:id="rId28"/>
        </w:object>
      </w:r>
      <w:r>
        <w:t>]</w:t>
      </w:r>
    </w:p>
    <w:p w14:paraId="74CE738B" w14:textId="77777777" w:rsidR="00284C99" w:rsidRDefault="00284C99" w:rsidP="00284C99">
      <w:pPr>
        <w:ind w:left="1080"/>
      </w:pPr>
      <w:r>
        <w:lastRenderedPageBreak/>
        <w:t>= -</w:t>
      </w:r>
      <w:r>
        <w:rPr>
          <w:position w:val="-8"/>
        </w:rPr>
        <w:object w:dxaOrig="499" w:dyaOrig="499" w14:anchorId="28D053BC">
          <v:shape id="_x0000_i1037" type="#_x0000_t75" style="width:24.8pt;height:24.8pt" o:ole="">
            <v:imagedata r:id="rId19" o:title=""/>
          </v:shape>
          <o:OLEObject Type="Embed" ProgID="Equation.DSMT4" ShapeID="_x0000_i1037" DrawAspect="Content" ObjectID="_1775637209" r:id="rId29"/>
        </w:object>
      </w:r>
    </w:p>
    <w:p w14:paraId="2F338FA3" w14:textId="77777777" w:rsidR="00284C99" w:rsidRDefault="00284C99" w:rsidP="00284C99">
      <w:pPr>
        <w:ind w:left="1080"/>
      </w:pPr>
    </w:p>
    <w:p w14:paraId="681A28AB" w14:textId="77777777" w:rsidR="00284C99" w:rsidRDefault="00284C99" w:rsidP="00284C99">
      <w:pPr>
        <w:ind w:left="1080"/>
      </w:pPr>
      <w:r>
        <w:t xml:space="preserve">If s = t + 1, then </w:t>
      </w:r>
    </w:p>
    <w:p w14:paraId="4E971AC3" w14:textId="77777777" w:rsidR="00284C99" w:rsidRDefault="00284C99" w:rsidP="00284C99">
      <w:pPr>
        <w:ind w:left="1080"/>
      </w:pPr>
      <w:r>
        <w:sym w:font="Symbol" w:char="F067"/>
      </w:r>
      <w:r>
        <w:rPr>
          <w:vertAlign w:val="subscript"/>
        </w:rPr>
        <w:t>xy</w:t>
      </w:r>
      <w:r>
        <w:t>(t+1,t) = E[w</w:t>
      </w:r>
      <w:r>
        <w:rPr>
          <w:vertAlign w:val="subscript"/>
        </w:rPr>
        <w:t>t+1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</w:t>
      </w:r>
      <w:r>
        <w:t xml:space="preserve"> - w</w:t>
      </w:r>
      <w:r>
        <w:rPr>
          <w:vertAlign w:val="subscript"/>
        </w:rPr>
        <w:t>t+1</w:t>
      </w:r>
      <w:r>
        <w:t>w</w:t>
      </w:r>
      <w:r>
        <w:rPr>
          <w:vertAlign w:val="subscript"/>
        </w:rPr>
        <w:t xml:space="preserve">t-1 </w:t>
      </w:r>
      <w:r>
        <w:t>- 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-1</w:t>
      </w:r>
      <w:r>
        <w:t>]</w:t>
      </w:r>
    </w:p>
    <w:p w14:paraId="15EA813C" w14:textId="77777777" w:rsidR="00284C99" w:rsidRDefault="00284C99" w:rsidP="00284C99">
      <w:pPr>
        <w:ind w:left="1080"/>
      </w:pPr>
      <w:r>
        <w:t>= E[</w:t>
      </w:r>
      <w:r>
        <w:rPr>
          <w:position w:val="-10"/>
        </w:rPr>
        <w:object w:dxaOrig="520" w:dyaOrig="520" w14:anchorId="5B2924D1">
          <v:shape id="_x0000_i1038" type="#_x0000_t75" style="width:25.6pt;height:25.6pt" o:ole="">
            <v:imagedata r:id="rId21" o:title=""/>
          </v:shape>
          <o:OLEObject Type="Embed" ProgID="Equation.DSMT4" ShapeID="_x0000_i1038" DrawAspect="Content" ObjectID="_1775637210" r:id="rId30"/>
        </w:object>
      </w:r>
      <w:r>
        <w:t>]</w:t>
      </w:r>
    </w:p>
    <w:p w14:paraId="606C9ED5" w14:textId="77777777" w:rsidR="00284C99" w:rsidRDefault="00284C99" w:rsidP="00284C99">
      <w:pPr>
        <w:ind w:left="1080"/>
      </w:pPr>
      <w:r>
        <w:t xml:space="preserve">= </w:t>
      </w:r>
      <w:r>
        <w:rPr>
          <w:position w:val="-8"/>
        </w:rPr>
        <w:object w:dxaOrig="499" w:dyaOrig="499" w14:anchorId="547657BE">
          <v:shape id="_x0000_i1039" type="#_x0000_t75" style="width:24.8pt;height:24.8pt" o:ole="">
            <v:imagedata r:id="rId19" o:title=""/>
          </v:shape>
          <o:OLEObject Type="Embed" ProgID="Equation.DSMT4" ShapeID="_x0000_i1039" DrawAspect="Content" ObjectID="_1775637211" r:id="rId31"/>
        </w:object>
      </w:r>
    </w:p>
    <w:p w14:paraId="42162885" w14:textId="77777777" w:rsidR="00284C99" w:rsidRDefault="00284C99" w:rsidP="00284C99">
      <w:pPr>
        <w:ind w:left="1080"/>
      </w:pPr>
    </w:p>
    <w:p w14:paraId="671D59AB" w14:textId="77777777" w:rsidR="00284C99" w:rsidRDefault="00284C99" w:rsidP="00284C99">
      <w:pPr>
        <w:ind w:left="1080"/>
      </w:pPr>
      <w:r>
        <w:t xml:space="preserve">If |s - t| &gt; 1, then </w:t>
      </w:r>
      <w:r>
        <w:sym w:font="Symbol" w:char="F067"/>
      </w:r>
      <w:r>
        <w:rPr>
          <w:vertAlign w:val="subscript"/>
        </w:rPr>
        <w:t>xy</w:t>
      </w:r>
      <w:r>
        <w:t xml:space="preserve">(s,t) = 0.  </w:t>
      </w:r>
    </w:p>
    <w:p w14:paraId="6C05EFC7" w14:textId="77777777" w:rsidR="00284C99" w:rsidRDefault="00284C99" w:rsidP="00284C99">
      <w:pPr>
        <w:ind w:left="1080"/>
      </w:pPr>
    </w:p>
    <w:p w14:paraId="3ACC8C65" w14:textId="77777777" w:rsidR="00284C99" w:rsidRDefault="00284C99" w:rsidP="00461AB4">
      <w:pPr>
        <w:ind w:left="720"/>
      </w:pPr>
      <w:r>
        <w:t xml:space="preserve">Therefore, </w:t>
      </w:r>
      <w:r>
        <w:rPr>
          <w:position w:val="-108"/>
        </w:rPr>
        <w:object w:dxaOrig="3800" w:dyaOrig="2360" w14:anchorId="5B10EA7D">
          <v:shape id="_x0000_i1040" type="#_x0000_t75" style="width:190.4pt;height:118.35pt" o:ole="">
            <v:imagedata r:id="rId32" o:title=""/>
          </v:shape>
          <o:OLEObject Type="Embed" ProgID="Equation.DSMT4" ShapeID="_x0000_i1040" DrawAspect="Content" ObjectID="_1775637212" r:id="rId33"/>
        </w:object>
      </w:r>
    </w:p>
    <w:p w14:paraId="5432D622" w14:textId="77777777" w:rsidR="00284C99" w:rsidRDefault="00284C99" w:rsidP="00461AB4">
      <w:pPr>
        <w:ind w:left="720"/>
      </w:pPr>
    </w:p>
    <w:p w14:paraId="3D4DAF38" w14:textId="6691F4ED" w:rsidR="00284C99" w:rsidRDefault="00284C99" w:rsidP="00461AB4">
      <w:pPr>
        <w:ind w:left="720"/>
      </w:pPr>
      <w:r>
        <w:t>Thus, x</w:t>
      </w:r>
      <w:r>
        <w:rPr>
          <w:vertAlign w:val="subscript"/>
        </w:rPr>
        <w:t>t</w:t>
      </w:r>
      <w:r>
        <w:t xml:space="preserve"> and y</w:t>
      </w:r>
      <w:r>
        <w:rPr>
          <w:vertAlign w:val="subscript"/>
        </w:rPr>
        <w:t>t</w:t>
      </w:r>
      <w:r>
        <w:t xml:space="preserve"> are jointly stationary</w:t>
      </w:r>
      <w:r w:rsidR="00461AB4">
        <w:t xml:space="preserve"> in a weak manner</w:t>
      </w:r>
      <w:r>
        <w:t xml:space="preserve">.  </w:t>
      </w:r>
    </w:p>
    <w:p w14:paraId="6847BB27" w14:textId="77777777" w:rsidR="00284C99" w:rsidRDefault="00284C99" w:rsidP="00284C99">
      <w:pPr>
        <w:ind w:left="1080"/>
      </w:pPr>
    </w:p>
    <w:p w14:paraId="22E3AFC5" w14:textId="77777777" w:rsidR="00284C99" w:rsidRDefault="00284C99" w:rsidP="00284C99">
      <w:pPr>
        <w:ind w:left="1080"/>
      </w:pPr>
    </w:p>
    <w:p w14:paraId="13DAE1ED" w14:textId="5B5A5F9A" w:rsidR="00284C99" w:rsidRDefault="00284C99" w:rsidP="00284C99">
      <w:r>
        <w:rPr>
          <w:u w:val="single"/>
        </w:rPr>
        <w:t>Example</w:t>
      </w:r>
      <w:r>
        <w:t xml:space="preserve">: </w:t>
      </w:r>
      <w:r>
        <w:rPr>
          <w:position w:val="-14"/>
        </w:rPr>
        <w:object w:dxaOrig="2620" w:dyaOrig="499" w14:anchorId="3300AEC7">
          <v:shape id="_x0000_i1041" type="#_x0000_t75" style="width:131.25pt;height:24.8pt" o:ole="">
            <v:imagedata r:id="rId34" o:title=""/>
          </v:shape>
          <o:OLEObject Type="Embed" ProgID="Equation.DSMT4" ShapeID="_x0000_i1041" DrawAspect="Content" ObjectID="_1775637213" r:id="rId35"/>
        </w:object>
      </w:r>
      <w:r>
        <w:t xml:space="preserve"> where w</w:t>
      </w:r>
      <w:r>
        <w:rPr>
          <w:vertAlign w:val="subscript"/>
        </w:rPr>
        <w:t xml:space="preserve">t </w:t>
      </w:r>
      <w:r>
        <w:t>~ independent (0,</w:t>
      </w:r>
      <w:r w:rsidRPr="004F209C">
        <w:t xml:space="preserve"> </w:t>
      </w:r>
      <w:r>
        <w:rPr>
          <w:position w:val="-8"/>
        </w:rPr>
        <w:object w:dxaOrig="499" w:dyaOrig="499" w14:anchorId="3C3DDB50">
          <v:shape id="_x0000_i1042" type="#_x0000_t75" style="width:24.8pt;height:24.8pt" o:ole="">
            <v:imagedata r:id="rId19" o:title=""/>
          </v:shape>
          <o:OLEObject Type="Embed" ProgID="Equation.DSMT4" ShapeID="_x0000_i1042" DrawAspect="Content" ObjectID="_1775637214" r:id="rId36"/>
        </w:object>
      </w:r>
      <w:r>
        <w:t>) for t = 1,…, n and |</w:t>
      </w:r>
      <w:r>
        <w:sym w:font="Symbol" w:char="F06A"/>
      </w:r>
      <w:r>
        <w:rPr>
          <w:vertAlign w:val="subscript"/>
        </w:rPr>
        <w:t>1</w:t>
      </w:r>
      <w:r>
        <w:t>|&lt;1</w:t>
      </w:r>
    </w:p>
    <w:p w14:paraId="4F19EDE7" w14:textId="77777777" w:rsidR="00284C99" w:rsidRDefault="00284C99" w:rsidP="00284C99">
      <w:pPr>
        <w:pStyle w:val="BodyTextIndent"/>
        <w:ind w:left="0"/>
      </w:pPr>
    </w:p>
    <w:p w14:paraId="6A3050E2" w14:textId="2CFDCECC" w:rsidR="00461AB4" w:rsidRDefault="00461AB4" w:rsidP="00461AB4">
      <w:pPr>
        <w:ind w:left="720"/>
      </w:pPr>
      <w:r>
        <w:t>This example was presented earlier when x</w:t>
      </w:r>
      <w:r>
        <w:rPr>
          <w:vertAlign w:val="subscript"/>
        </w:rPr>
        <w:t>t</w:t>
      </w:r>
      <w:r>
        <w:t xml:space="preserve"> and w</w:t>
      </w:r>
      <w:r>
        <w:rPr>
          <w:vertAlign w:val="subscript"/>
        </w:rPr>
        <w:t>t</w:t>
      </w:r>
      <w:r>
        <w:t xml:space="preserve"> were shown to be weakly stationary. Now, we are going to show x</w:t>
      </w:r>
      <w:r>
        <w:rPr>
          <w:vertAlign w:val="subscript"/>
        </w:rPr>
        <w:t>t</w:t>
      </w:r>
      <w:r>
        <w:t xml:space="preserve"> and w</w:t>
      </w:r>
      <w:r>
        <w:rPr>
          <w:vertAlign w:val="subscript"/>
        </w:rPr>
        <w:t>t</w:t>
      </w:r>
      <w:r>
        <w:t xml:space="preserve"> are </w:t>
      </w:r>
      <w:r w:rsidR="00BF43D6">
        <w:t xml:space="preserve">jointly </w:t>
      </w:r>
      <w:r>
        <w:t>stationary.</w:t>
      </w:r>
    </w:p>
    <w:p w14:paraId="3C109BBC" w14:textId="77777777" w:rsidR="00461AB4" w:rsidRDefault="00461AB4" w:rsidP="00284C99">
      <w:pPr>
        <w:ind w:left="720"/>
      </w:pPr>
    </w:p>
    <w:p w14:paraId="7C62F86C" w14:textId="54C59C78" w:rsidR="00284C99" w:rsidRDefault="00284C99" w:rsidP="00284C99">
      <w:pPr>
        <w:ind w:left="720"/>
      </w:pPr>
      <w:r>
        <w:t xml:space="preserve">Note that the sum of an infinite series is </w:t>
      </w:r>
    </w:p>
    <w:p w14:paraId="7BE13FDE" w14:textId="77777777" w:rsidR="00284C99" w:rsidRDefault="00284C99" w:rsidP="00284C99">
      <w:pPr>
        <w:ind w:left="720"/>
      </w:pPr>
    </w:p>
    <w:p w14:paraId="0B5C1293" w14:textId="77777777" w:rsidR="00284C99" w:rsidRDefault="00284C99" w:rsidP="00284C99">
      <w:pPr>
        <w:ind w:left="1440"/>
      </w:pPr>
      <w:r>
        <w:rPr>
          <w:position w:val="-38"/>
        </w:rPr>
        <w:object w:dxaOrig="3560" w:dyaOrig="999" w14:anchorId="2C136FCB">
          <v:shape id="_x0000_i1043" type="#_x0000_t75" style="width:178.35pt;height:49.6pt" o:ole="">
            <v:imagedata r:id="rId37" o:title=""/>
          </v:shape>
          <o:OLEObject Type="Embed" ProgID="Equation.DSMT4" ShapeID="_x0000_i1043" DrawAspect="Content" ObjectID="_1775637215" r:id="rId38"/>
        </w:object>
      </w:r>
    </w:p>
    <w:p w14:paraId="66414CAB" w14:textId="77777777" w:rsidR="00284C99" w:rsidRDefault="00284C99" w:rsidP="00284C99">
      <w:pPr>
        <w:ind w:left="720"/>
      </w:pPr>
    </w:p>
    <w:p w14:paraId="72272FF5" w14:textId="77777777" w:rsidR="00284C99" w:rsidRDefault="00284C99" w:rsidP="00284C99">
      <w:pPr>
        <w:ind w:left="720"/>
      </w:pPr>
      <w:r>
        <w:t xml:space="preserve">The time series can be rewritten as </w:t>
      </w:r>
    </w:p>
    <w:p w14:paraId="6467C329" w14:textId="77777777" w:rsidR="00284C99" w:rsidRDefault="00284C99" w:rsidP="00284C99">
      <w:pPr>
        <w:ind w:left="720"/>
      </w:pPr>
    </w:p>
    <w:p w14:paraId="7BB6F127" w14:textId="398D39FA" w:rsidR="00284C99" w:rsidRDefault="00284C99" w:rsidP="00284C99">
      <w:pPr>
        <w:ind w:left="1440"/>
      </w:pPr>
      <w:r w:rsidRPr="00961D71">
        <w:rPr>
          <w:position w:val="-78"/>
        </w:rPr>
        <w:object w:dxaOrig="5140" w:dyaOrig="2360" w14:anchorId="00B48F86">
          <v:shape id="_x0000_i1044" type="#_x0000_t75" style="width:257.5pt;height:118.35pt" o:ole="">
            <v:imagedata r:id="rId39" o:title=""/>
          </v:shape>
          <o:OLEObject Type="Embed" ProgID="Equation.DSMT4" ShapeID="_x0000_i1044" DrawAspect="Content" ObjectID="_1775637216" r:id="rId40"/>
        </w:object>
      </w:r>
    </w:p>
    <w:p w14:paraId="344E6FA3" w14:textId="24F81C24" w:rsidR="00284C99" w:rsidRDefault="00284C99" w:rsidP="00284C99">
      <w:pPr>
        <w:ind w:left="720"/>
      </w:pPr>
    </w:p>
    <w:p w14:paraId="401D8D77" w14:textId="3963BFDC" w:rsidR="00284C99" w:rsidRDefault="00BF43D6" w:rsidP="00284C99">
      <w:pPr>
        <w:ind w:left="720"/>
      </w:pPr>
      <w:r>
        <w:t>The cross-covariance function is</w:t>
      </w:r>
    </w:p>
    <w:p w14:paraId="728AB735" w14:textId="305C4F76" w:rsidR="00BF43D6" w:rsidRDefault="00BF43D6" w:rsidP="00284C99">
      <w:pPr>
        <w:ind w:left="720"/>
      </w:pPr>
    </w:p>
    <w:p w14:paraId="48C8F27C" w14:textId="34B05F3D" w:rsidR="00284C99" w:rsidRDefault="00284C99" w:rsidP="00284C99">
      <w:pPr>
        <w:ind w:left="1200"/>
      </w:pPr>
      <w:r>
        <w:sym w:font="Symbol" w:char="F067"/>
      </w:r>
      <w:r>
        <w:rPr>
          <w:vertAlign w:val="subscript"/>
        </w:rPr>
        <w:t>xw</w:t>
      </w:r>
      <w:r>
        <w:t>(h) = E[</w:t>
      </w:r>
      <w:r w:rsidR="00BF43D6">
        <w:t>(x</w:t>
      </w:r>
      <w:r w:rsidR="00BF43D6">
        <w:rPr>
          <w:vertAlign w:val="subscript"/>
        </w:rPr>
        <w:t>t+h</w:t>
      </w:r>
      <w:r w:rsidR="00BF43D6">
        <w:t xml:space="preserve"> – </w:t>
      </w:r>
      <w:r w:rsidR="00BF43D6">
        <w:sym w:font="Symbol" w:char="F06D"/>
      </w:r>
      <w:r w:rsidR="00BF43D6">
        <w:rPr>
          <w:vertAlign w:val="subscript"/>
        </w:rPr>
        <w:t>x,t+h</w:t>
      </w:r>
      <w:r w:rsidR="00BF43D6">
        <w:t>)</w:t>
      </w:r>
      <w:r>
        <w:t>(w</w:t>
      </w:r>
      <w:r>
        <w:rPr>
          <w:vertAlign w:val="subscript"/>
        </w:rPr>
        <w:t>t</w:t>
      </w:r>
      <w:r>
        <w:t xml:space="preserve"> – </w:t>
      </w:r>
      <w:r>
        <w:sym w:font="Symbol" w:char="F06D"/>
      </w:r>
      <w:r>
        <w:rPr>
          <w:vertAlign w:val="subscript"/>
        </w:rPr>
        <w:t>wt</w:t>
      </w:r>
      <w:r>
        <w:t xml:space="preserve">)] </w:t>
      </w:r>
    </w:p>
    <w:p w14:paraId="600B5A3C" w14:textId="798DE308" w:rsidR="00284C99" w:rsidRDefault="00284C99" w:rsidP="00284C99">
      <w:pPr>
        <w:pStyle w:val="BodyTextIndent"/>
        <w:ind w:left="1440"/>
      </w:pPr>
    </w:p>
    <w:p w14:paraId="364DF3AF" w14:textId="0069B921" w:rsidR="00284C99" w:rsidRDefault="00284C99" w:rsidP="00BF43D6">
      <w:pPr>
        <w:tabs>
          <w:tab w:val="num" w:pos="1680"/>
        </w:tabs>
        <w:ind w:left="720"/>
      </w:pPr>
      <w:r w:rsidRPr="00557687">
        <w:t xml:space="preserve">Remember that </w:t>
      </w:r>
      <w:r>
        <w:sym w:font="Symbol" w:char="F06D"/>
      </w:r>
      <w:r>
        <w:rPr>
          <w:vertAlign w:val="subscript"/>
        </w:rPr>
        <w:t>wt</w:t>
      </w:r>
      <w:r w:rsidR="00BF43D6">
        <w:t xml:space="preserve"> </w:t>
      </w:r>
      <w:r>
        <w:t>=</w:t>
      </w:r>
      <w:r w:rsidR="00BF43D6">
        <w:t xml:space="preserve"> </w:t>
      </w:r>
      <w:r>
        <w:t>E(w</w:t>
      </w:r>
      <w:r>
        <w:rPr>
          <w:vertAlign w:val="subscript"/>
        </w:rPr>
        <w:t>t</w:t>
      </w:r>
      <w:r>
        <w:t>)</w:t>
      </w:r>
      <w:r w:rsidR="00BF43D6">
        <w:t xml:space="preserve"> </w:t>
      </w:r>
      <w:r>
        <w:t>=</w:t>
      </w:r>
      <w:r w:rsidR="00BF43D6">
        <w:t xml:space="preserve"> </w:t>
      </w:r>
      <w:r>
        <w:t xml:space="preserve">0 and </w:t>
      </w:r>
      <w:r>
        <w:sym w:font="Symbol" w:char="F06D"/>
      </w:r>
      <w:r>
        <w:rPr>
          <w:vertAlign w:val="subscript"/>
        </w:rPr>
        <w:t>x,t+h</w:t>
      </w:r>
      <w:r w:rsidR="00BF43D6">
        <w:t xml:space="preserve"> </w:t>
      </w:r>
      <w:r>
        <w:t>=E(x</w:t>
      </w:r>
      <w:r>
        <w:rPr>
          <w:vertAlign w:val="subscript"/>
        </w:rPr>
        <w:t>t+h</w:t>
      </w:r>
      <w:r w:rsidR="00BF43D6">
        <w:t>) = 0. Then</w:t>
      </w:r>
      <w:r>
        <w:t xml:space="preserve"> </w:t>
      </w:r>
    </w:p>
    <w:p w14:paraId="678A59A9" w14:textId="77777777" w:rsidR="00284C99" w:rsidRDefault="00284C99" w:rsidP="00284C99">
      <w:pPr>
        <w:ind w:left="720"/>
      </w:pPr>
    </w:p>
    <w:p w14:paraId="4EE6ADA4" w14:textId="62A46F27" w:rsidR="00284C99" w:rsidRDefault="00284C99" w:rsidP="00340CD9">
      <w:pPr>
        <w:ind w:left="1440"/>
      </w:pPr>
      <w:r>
        <w:sym w:font="Symbol" w:char="F067"/>
      </w:r>
      <w:r w:rsidRPr="00380792">
        <w:rPr>
          <w:vertAlign w:val="subscript"/>
          <w:lang w:val="es-ES"/>
        </w:rPr>
        <w:t>x</w:t>
      </w:r>
      <w:r>
        <w:rPr>
          <w:vertAlign w:val="subscript"/>
          <w:lang w:val="es-ES"/>
        </w:rPr>
        <w:t>w</w:t>
      </w:r>
      <w:r w:rsidRPr="00380792">
        <w:rPr>
          <w:lang w:val="es-ES"/>
        </w:rPr>
        <w:t>(h) = E[</w:t>
      </w:r>
      <w:r w:rsidR="00340CD9" w:rsidRPr="00380792">
        <w:rPr>
          <w:lang w:val="es-ES"/>
        </w:rPr>
        <w:t>x</w:t>
      </w:r>
      <w:r w:rsidR="00340CD9" w:rsidRPr="00380792">
        <w:rPr>
          <w:vertAlign w:val="subscript"/>
          <w:lang w:val="es-ES"/>
        </w:rPr>
        <w:t>t+h</w:t>
      </w:r>
      <w:r w:rsidRPr="00380792">
        <w:rPr>
          <w:lang w:val="es-ES"/>
        </w:rPr>
        <w:t>w</w:t>
      </w:r>
      <w:r w:rsidRPr="00380792">
        <w:rPr>
          <w:vertAlign w:val="subscript"/>
          <w:lang w:val="es-ES"/>
        </w:rPr>
        <w:t>t</w:t>
      </w:r>
      <w:r w:rsidRPr="00380792">
        <w:rPr>
          <w:lang w:val="es-ES"/>
        </w:rPr>
        <w:t xml:space="preserve">] </w:t>
      </w:r>
    </w:p>
    <w:p w14:paraId="02A05BB3" w14:textId="198D9A51" w:rsidR="00284C99" w:rsidRDefault="00284C99" w:rsidP="00284C99">
      <w:pPr>
        <w:ind w:left="1440"/>
      </w:pPr>
      <w:r>
        <w:t xml:space="preserve">          = E[</w:t>
      </w:r>
      <w:r w:rsidR="00340CD9">
        <w:t>(</w:t>
      </w:r>
      <w:r w:rsidR="00340CD9">
        <w:rPr>
          <w:position w:val="-14"/>
        </w:rPr>
        <w:object w:dxaOrig="4940" w:dyaOrig="560" w14:anchorId="6594D3C8">
          <v:shape id="_x0000_i1045" type="#_x0000_t75" style="width:246.5pt;height:28pt" o:ole="">
            <v:imagedata r:id="rId41" o:title=""/>
          </v:shape>
          <o:OLEObject Type="Embed" ProgID="Equation.DSMT4" ShapeID="_x0000_i1045" DrawAspect="Content" ObjectID="_1775637217" r:id="rId42"/>
        </w:object>
      </w:r>
      <w:r w:rsidR="00340CD9">
        <w:t>)</w:t>
      </w:r>
      <w:r>
        <w:t>w</w:t>
      </w:r>
      <w:r>
        <w:rPr>
          <w:vertAlign w:val="subscript"/>
        </w:rPr>
        <w:t>t</w:t>
      </w:r>
      <w:r>
        <w:t>]</w:t>
      </w:r>
    </w:p>
    <w:p w14:paraId="5CEAA3D0" w14:textId="7F94DE39" w:rsidR="00284C99" w:rsidRDefault="00284C99" w:rsidP="00284C99">
      <w:pPr>
        <w:ind w:left="1440"/>
      </w:pPr>
      <w:r>
        <w:t xml:space="preserve">          = </w:t>
      </w:r>
      <w:r>
        <w:rPr>
          <w:position w:val="-14"/>
        </w:rPr>
        <w:object w:dxaOrig="6660" w:dyaOrig="560" w14:anchorId="5EE90BE0">
          <v:shape id="_x0000_i1046" type="#_x0000_t75" style="width:333.65pt;height:28pt" o:ole="">
            <v:imagedata r:id="rId43" o:title=""/>
          </v:shape>
          <o:OLEObject Type="Embed" ProgID="Equation.DSMT4" ShapeID="_x0000_i1046" DrawAspect="Content" ObjectID="_1775637218" r:id="rId44"/>
        </w:object>
      </w:r>
    </w:p>
    <w:p w14:paraId="309B4ED6" w14:textId="617314F5" w:rsidR="00284C99" w:rsidRDefault="00284C99" w:rsidP="00284C99">
      <w:pPr>
        <w:ind w:left="720"/>
      </w:pPr>
    </w:p>
    <w:p w14:paraId="512C4447" w14:textId="30D2674E" w:rsidR="00284C99" w:rsidRDefault="00284C99" w:rsidP="00284C99">
      <w:pPr>
        <w:ind w:left="720"/>
      </w:pPr>
      <w:r>
        <w:t>Because the w</w:t>
      </w:r>
      <w:r>
        <w:rPr>
          <w:vertAlign w:val="subscript"/>
        </w:rPr>
        <w:t>t</w:t>
      </w:r>
      <w:r>
        <w:t>’s are independent with mean 0, we only need to be concerned about when the subscripts of the w</w:t>
      </w:r>
      <w:r>
        <w:rPr>
          <w:vertAlign w:val="subscript"/>
        </w:rPr>
        <w:t>t</w:t>
      </w:r>
      <w:r>
        <w:t xml:space="preserve"> pairs match.  </w:t>
      </w:r>
    </w:p>
    <w:p w14:paraId="2A443E26" w14:textId="1C7EACF5" w:rsidR="00284C99" w:rsidRDefault="00284C99" w:rsidP="00284C99">
      <w:pPr>
        <w:pStyle w:val="BodyTextIndent"/>
        <w:ind w:left="1440"/>
      </w:pPr>
    </w:p>
    <w:p w14:paraId="1710EFEE" w14:textId="42BDE5BB" w:rsidR="00284C99" w:rsidRDefault="001B41A5" w:rsidP="00284C99">
      <w:pPr>
        <w:ind w:left="14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2208" behindDoc="0" locked="0" layoutInCell="1" allowOverlap="1" wp14:anchorId="22F6329B" wp14:editId="7F691D4E">
                <wp:simplePos x="0" y="0"/>
                <wp:positionH relativeFrom="margin">
                  <wp:posOffset>-171451</wp:posOffset>
                </wp:positionH>
                <wp:positionV relativeFrom="paragraph">
                  <wp:posOffset>448310</wp:posOffset>
                </wp:positionV>
                <wp:extent cx="6810375" cy="1404620"/>
                <wp:effectExtent l="0" t="0" r="28575" b="24130"/>
                <wp:wrapNone/>
                <wp:docPr id="17018581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0375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77C5F5" w14:textId="56ED62E6" w:rsidR="001B41A5" w:rsidRDefault="001B41A5" w:rsidP="001B41A5"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After recording the video: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I should have started with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sym w:font="Symbol" w:char="F067"/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xw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>s,t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>) = E[(x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s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–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sym w:font="Symbol" w:char="F06D"/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x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s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>)(w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t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–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sym w:font="Symbol" w:char="F06D"/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wt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)] 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rather than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sym w:font="Symbol" w:char="F067"/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xw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>(h) = E[(x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t+h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–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sym w:font="Symbol" w:char="F06D"/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x,t+h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>)(w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t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–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sym w:font="Symbol" w:char="F06D"/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wt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>)]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and then proceeded to looking at cases like s = t, s = t+1, s = t – 1, … like in the previous example. In the end, we do have joint stationarity so using 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sym w:font="Symbol" w:char="F067"/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xw</w:t>
                            </w:r>
                            <w:r w:rsidRPr="001B41A5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(h) 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leads to the correct result.  </w:t>
                            </w:r>
                            <w:r w:rsidRPr="001B41A5">
                              <w:rPr>
                                <w:color w:val="FF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2F6329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3.5pt;margin-top:35.3pt;width:536.25pt;height:110.6pt;z-index:2517422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" fillcolor="yellow">
                <v:textbox style="mso-fit-shape-to-text:t">
                  <w:txbxContent>
                    <w:p w14:paraId="6D77C5F5" w14:textId="56ED62E6" w:rsidR="001B41A5" w:rsidRDefault="001B41A5" w:rsidP="001B41A5"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After recording the video: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I should have started with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sym w:font="Symbol" w:char="F067"/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xw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>s,t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>) = E[(x</w:t>
                      </w:r>
                      <w:r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s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 –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sym w:font="Symbol" w:char="F06D"/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x</w:t>
                      </w:r>
                      <w:r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s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>)(w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t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 –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sym w:font="Symbol" w:char="F06D"/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wt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)]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rather than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sym w:font="Symbol" w:char="F067"/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xw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>(h) = E[(x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t+h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 –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sym w:font="Symbol" w:char="F06D"/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x,t+h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>)(w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t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 –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sym w:font="Symbol" w:char="F06D"/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wt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>)]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and then proceeded to looking at cases like s = t, s = t+1, s = t – 1, … like in the previous example. In the end, we do have joint stationarity so using 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sym w:font="Symbol" w:char="F067"/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xw</w:t>
                      </w:r>
                      <w:r w:rsidRPr="001B41A5">
                        <w:rPr>
                          <w:color w:val="FF0000"/>
                          <w:sz w:val="28"/>
                          <w:szCs w:val="28"/>
                        </w:rPr>
                        <w:t xml:space="preserve">(h)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leads to the correct result.  </w:t>
                      </w:r>
                      <w:r w:rsidRPr="001B41A5">
                        <w:rPr>
                          <w:color w:val="FF0000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84C99">
        <w:sym w:font="Symbol" w:char="F067"/>
      </w:r>
      <w:r w:rsidR="00284C99">
        <w:rPr>
          <w:vertAlign w:val="subscript"/>
        </w:rPr>
        <w:t>xw</w:t>
      </w:r>
      <w:r w:rsidR="00284C99">
        <w:t xml:space="preserve">(0) </w:t>
      </w:r>
    </w:p>
    <w:p w14:paraId="7FD132CE" w14:textId="08F4DB7F" w:rsidR="00284C99" w:rsidRDefault="00284C99" w:rsidP="00284C99">
      <w:pPr>
        <w:ind w:left="1440"/>
      </w:pPr>
      <w:r>
        <w:lastRenderedPageBreak/>
        <w:t xml:space="preserve"> </w:t>
      </w:r>
      <w:r w:rsidR="00203921" w:rsidRPr="00203921">
        <w:rPr>
          <w:position w:val="-112"/>
        </w:rPr>
        <w:object w:dxaOrig="6880" w:dyaOrig="2439" w14:anchorId="2D79897F">
          <v:shape id="_x0000_i1047" type="#_x0000_t75" style="width:344.7pt;height:121.6pt" o:ole="">
            <v:imagedata r:id="rId45" o:title=""/>
          </v:shape>
          <o:OLEObject Type="Embed" ProgID="Equation.DSMT4" ShapeID="_x0000_i1047" DrawAspect="Content" ObjectID="_1775637219" r:id="rId46"/>
        </w:object>
      </w:r>
    </w:p>
    <w:p w14:paraId="179715A1" w14:textId="77777777" w:rsidR="00284C99" w:rsidRDefault="00284C99" w:rsidP="00284C99">
      <w:pPr>
        <w:ind w:left="1440"/>
      </w:pPr>
    </w:p>
    <w:p w14:paraId="1A2580A8" w14:textId="77777777" w:rsidR="00284C99" w:rsidRDefault="00284C99" w:rsidP="00284C99">
      <w:pPr>
        <w:ind w:left="1440"/>
      </w:pPr>
      <w:r>
        <w:sym w:font="Symbol" w:char="F067"/>
      </w:r>
      <w:r w:rsidRPr="00557687">
        <w:rPr>
          <w:iCs/>
          <w:vertAlign w:val="subscript"/>
        </w:rPr>
        <w:t>xw</w:t>
      </w:r>
      <w:r>
        <w:t xml:space="preserve">(1) </w:t>
      </w:r>
    </w:p>
    <w:p w14:paraId="2BC5653B" w14:textId="13587E7B" w:rsidR="00284C99" w:rsidRDefault="00203921" w:rsidP="00284C99">
      <w:pPr>
        <w:ind w:left="1440"/>
      </w:pPr>
      <w:r>
        <w:rPr>
          <w:position w:val="-114"/>
        </w:rPr>
        <w:object w:dxaOrig="6740" w:dyaOrig="2480" w14:anchorId="2A9CABB3">
          <v:shape id="_x0000_i1048" type="#_x0000_t75" style="width:336.65pt;height:124pt" o:ole="">
            <v:imagedata r:id="rId47" o:title=""/>
          </v:shape>
          <o:OLEObject Type="Embed" ProgID="Equation.DSMT4" ShapeID="_x0000_i1048" DrawAspect="Content" ObjectID="_1775637220" r:id="rId48"/>
        </w:object>
      </w:r>
    </w:p>
    <w:p w14:paraId="4EC944C0" w14:textId="77777777" w:rsidR="00284C99" w:rsidRDefault="00284C99" w:rsidP="00284C99">
      <w:pPr>
        <w:ind w:left="1440"/>
      </w:pPr>
    </w:p>
    <w:p w14:paraId="1A5F5C0F" w14:textId="77777777" w:rsidR="00284C99" w:rsidRDefault="00284C99" w:rsidP="00284C99">
      <w:pPr>
        <w:ind w:left="1440"/>
      </w:pPr>
      <w:r>
        <w:sym w:font="Symbol" w:char="F067"/>
      </w:r>
      <w:r w:rsidRPr="00557687">
        <w:rPr>
          <w:iCs/>
          <w:vertAlign w:val="subscript"/>
        </w:rPr>
        <w:t>xw</w:t>
      </w:r>
      <w:r>
        <w:t xml:space="preserve">(-1) </w:t>
      </w:r>
    </w:p>
    <w:p w14:paraId="575B6AEA" w14:textId="77777777" w:rsidR="00284C99" w:rsidRDefault="00284C99" w:rsidP="00284C99">
      <w:pPr>
        <w:ind w:left="1440"/>
      </w:pPr>
      <w:r>
        <w:t xml:space="preserve"> </w:t>
      </w:r>
      <w:r>
        <w:rPr>
          <w:position w:val="-106"/>
        </w:rPr>
        <w:object w:dxaOrig="7360" w:dyaOrig="2320" w14:anchorId="5773AE58">
          <v:shape id="_x0000_i1049" type="#_x0000_t75" style="width:368pt;height:116pt" o:ole="">
            <v:imagedata r:id="rId49" o:title=""/>
          </v:shape>
          <o:OLEObject Type="Embed" ProgID="Equation.DSMT4" ShapeID="_x0000_i1049" DrawAspect="Content" ObjectID="_1775637221" r:id="rId50"/>
        </w:object>
      </w:r>
    </w:p>
    <w:p w14:paraId="69216713" w14:textId="77777777" w:rsidR="00284C99" w:rsidRDefault="00284C99" w:rsidP="00284C99">
      <w:pPr>
        <w:pStyle w:val="BodyTextIndent"/>
        <w:ind w:left="1440"/>
        <w:rPr>
          <w:highlight w:val="cyan"/>
        </w:rPr>
      </w:pPr>
    </w:p>
    <w:p w14:paraId="417C3C76" w14:textId="77777777" w:rsidR="00284C99" w:rsidRDefault="00284C99" w:rsidP="00284C99">
      <w:pPr>
        <w:ind w:left="720"/>
      </w:pPr>
      <w:r>
        <w:t xml:space="preserve">In general, </w:t>
      </w:r>
    </w:p>
    <w:p w14:paraId="56285EAC" w14:textId="77777777" w:rsidR="00284C99" w:rsidRDefault="00284C99" w:rsidP="00284C99">
      <w:pPr>
        <w:ind w:left="720"/>
      </w:pPr>
    </w:p>
    <w:p w14:paraId="65C4C439" w14:textId="50E7AB6D" w:rsidR="00284C99" w:rsidRDefault="00284C99" w:rsidP="00284C99">
      <w:pPr>
        <w:ind w:left="1440"/>
      </w:pPr>
      <w:r>
        <w:sym w:font="Symbol" w:char="F067"/>
      </w:r>
      <w:r>
        <w:rPr>
          <w:vertAlign w:val="subscript"/>
        </w:rPr>
        <w:t>xw</w:t>
      </w:r>
      <w:r>
        <w:t xml:space="preserve">(h) = </w:t>
      </w:r>
      <w:r>
        <w:rPr>
          <w:position w:val="-14"/>
        </w:rPr>
        <w:object w:dxaOrig="859" w:dyaOrig="560" w14:anchorId="0BF44847">
          <v:shape id="_x0000_i1050" type="#_x0000_t75" style="width:43.2pt;height:28pt" o:ole="">
            <v:imagedata r:id="rId51" o:title=""/>
          </v:shape>
          <o:OLEObject Type="Embed" ProgID="Equation.DSMT4" ShapeID="_x0000_i1050" DrawAspect="Content" ObjectID="_1775637222" r:id="rId52"/>
        </w:object>
      </w:r>
      <w:r>
        <w:t xml:space="preserve"> for h </w:t>
      </w:r>
      <w:r>
        <w:sym w:font="Symbol" w:char="F0B3"/>
      </w:r>
      <w:r>
        <w:t xml:space="preserve"> 0 and </w:t>
      </w:r>
      <w:r>
        <w:sym w:font="Symbol" w:char="F067"/>
      </w:r>
      <w:r>
        <w:rPr>
          <w:vertAlign w:val="subscript"/>
        </w:rPr>
        <w:t>xw</w:t>
      </w:r>
      <w:r>
        <w:t>(h) = 0 for h</w:t>
      </w:r>
      <w:r w:rsidR="00203921">
        <w:t xml:space="preserve"> </w:t>
      </w:r>
      <w:r>
        <w:t>&lt;</w:t>
      </w:r>
      <w:r w:rsidR="00203921">
        <w:t xml:space="preserve"> </w:t>
      </w:r>
      <w:r>
        <w:t xml:space="preserve">0.  </w:t>
      </w:r>
    </w:p>
    <w:p w14:paraId="48A8B372" w14:textId="77777777" w:rsidR="00284C99" w:rsidRDefault="00284C99" w:rsidP="00284C99">
      <w:pPr>
        <w:ind w:left="720"/>
      </w:pPr>
    </w:p>
    <w:p w14:paraId="0AF8F61B" w14:textId="77777777" w:rsidR="00284C99" w:rsidRPr="00D0713A" w:rsidRDefault="00284C99" w:rsidP="00284C99">
      <w:pPr>
        <w:ind w:left="720"/>
      </w:pPr>
      <w:r>
        <w:t>The h &lt; 0 part should make intuitive sense because of the model. For example, x</w:t>
      </w:r>
      <w:r>
        <w:rPr>
          <w:vertAlign w:val="subscript"/>
        </w:rPr>
        <w:t>t-1</w:t>
      </w:r>
      <w:r>
        <w:t xml:space="preserve"> comes from w</w:t>
      </w:r>
      <w:r>
        <w:rPr>
          <w:vertAlign w:val="subscript"/>
        </w:rPr>
        <w:t>t-1</w:t>
      </w:r>
      <w:r>
        <w:t>, w</w:t>
      </w:r>
      <w:r>
        <w:rPr>
          <w:vertAlign w:val="subscript"/>
        </w:rPr>
        <w:t>t-2</w:t>
      </w:r>
      <w:r>
        <w:t>, …., but not from w</w:t>
      </w:r>
      <w:r>
        <w:rPr>
          <w:vertAlign w:val="subscript"/>
        </w:rPr>
        <w:t>t</w:t>
      </w:r>
      <w:r>
        <w:t xml:space="preserve">. </w:t>
      </w:r>
    </w:p>
    <w:p w14:paraId="0C062D8C" w14:textId="77777777" w:rsidR="00284C99" w:rsidRDefault="00284C99" w:rsidP="00284C99">
      <w:pPr>
        <w:ind w:left="720"/>
      </w:pPr>
    </w:p>
    <w:p w14:paraId="52B89176" w14:textId="46A5CF76" w:rsidR="00284C99" w:rsidRDefault="00284C99" w:rsidP="00461AB4">
      <w:pPr>
        <w:ind w:left="720"/>
      </w:pPr>
      <w:r>
        <w:lastRenderedPageBreak/>
        <w:t>Therefore, x</w:t>
      </w:r>
      <w:r>
        <w:rPr>
          <w:vertAlign w:val="subscript"/>
        </w:rPr>
        <w:t>t</w:t>
      </w:r>
      <w:r>
        <w:t xml:space="preserve"> and w</w:t>
      </w:r>
      <w:r>
        <w:rPr>
          <w:vertAlign w:val="subscript"/>
        </w:rPr>
        <w:t>t</w:t>
      </w:r>
      <w:r>
        <w:t xml:space="preserve"> are jointly stationary. </w:t>
      </w:r>
    </w:p>
    <w:p w14:paraId="0DB14C7D" w14:textId="43BEB714" w:rsidR="00284C99" w:rsidRDefault="00B96C77" w:rsidP="00284C99">
      <w:r>
        <w:rPr>
          <w:noProof/>
        </w:rPr>
        <mc:AlternateContent>
          <mc:Choice Requires="wps">
            <w:drawing>
              <wp:anchor distT="45720" distB="45720" distL="114300" distR="114300" simplePos="0" relativeHeight="251744256" behindDoc="0" locked="0" layoutInCell="1" allowOverlap="1" wp14:anchorId="707FCBE7" wp14:editId="44EF25FF">
                <wp:simplePos x="0" y="0"/>
                <wp:positionH relativeFrom="margin">
                  <wp:posOffset>1704975</wp:posOffset>
                </wp:positionH>
                <wp:positionV relativeFrom="paragraph">
                  <wp:posOffset>25400</wp:posOffset>
                </wp:positionV>
                <wp:extent cx="5172075" cy="981075"/>
                <wp:effectExtent l="0" t="0" r="28575" b="28575"/>
                <wp:wrapNone/>
                <wp:docPr id="5185400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2075" cy="9810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CE84A4" w14:textId="57605719" w:rsidR="000C453B" w:rsidRPr="00B96C77" w:rsidRDefault="000C453B" w:rsidP="000C453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After recording the video: </w:t>
                            </w: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A small adjustment to the sum </w:t>
                            </w:r>
                            <w:r w:rsid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>below would</w:t>
                            </w: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be needed for</w:t>
                            </w: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B96C77">
                              <w:rPr>
                                <w:color w:val="FF0000"/>
                                <w:position w:val="-12"/>
                                <w:sz w:val="28"/>
                                <w:szCs w:val="28"/>
                              </w:rPr>
                              <w:object w:dxaOrig="1840" w:dyaOrig="380" w14:anchorId="11ECB428">
                                <v:shape id="_x0000_i1115" type="#_x0000_t75" style="width:92pt;height:18.9pt" o:ole="">
                                  <v:imagedata r:id="rId53" o:title=""/>
                                </v:shape>
                                <o:OLEObject Type="Embed" ProgID="Equation.DSMT4" ShapeID="_x0000_i1115" DrawAspect="Content" ObjectID="_1775637249" r:id="rId54"/>
                              </w:object>
                            </w: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. When h = 1 for </w:t>
                            </w:r>
                            <w:r w:rsidRPr="00B96C77">
                              <w:rPr>
                                <w:color w:val="FF0000"/>
                                <w:position w:val="-12"/>
                                <w:sz w:val="28"/>
                                <w:szCs w:val="28"/>
                              </w:rPr>
                              <w:object w:dxaOrig="880" w:dyaOrig="380" w14:anchorId="16E28E41">
                                <v:shape id="_x0000_i1163" type="#_x0000_t75" style="width:44pt;height:18.9pt" o:ole="">
                                  <v:imagedata r:id="rId55" o:title=""/>
                                </v:shape>
                                <o:OLEObject Type="Embed" ProgID="Equation.DSMT4" ShapeID="_x0000_i1163" DrawAspect="Content" ObjectID="_1775637250" r:id="rId56"/>
                              </w:object>
                            </w:r>
                            <w:r w:rsid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, we </w:t>
                            </w: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>would have y</w:t>
                            </w: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  <w:r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included, which is not observed. Thus, one could start the sum at 2 and go up to n to have the equality be true</w:t>
                            </w:r>
                            <w:r w:rsidR="00B96C77" w:rsidRPr="00B96C77">
                              <w:rPr>
                                <w:color w:val="FF0000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7FCBE7" id="_x0000_s1027" type="#_x0000_t202" style="position:absolute;left:0;text-align:left;margin-left:134.25pt;margin-top:2pt;width:407.25pt;height:77.25pt;z-index:2517442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" fillcolor="yellow">
                <v:textbox>
                  <w:txbxContent>
                    <w:p w14:paraId="34CE84A4" w14:textId="57605719" w:rsidR="000C453B" w:rsidRPr="00B96C77" w:rsidRDefault="000C453B" w:rsidP="000C453B">
                      <w:pPr>
                        <w:rPr>
                          <w:sz w:val="28"/>
                          <w:szCs w:val="28"/>
                        </w:rPr>
                      </w:pPr>
                      <w:r w:rsidRPr="00B96C77">
                        <w:rPr>
                          <w:color w:val="FF0000"/>
                          <w:sz w:val="28"/>
                          <w:szCs w:val="28"/>
                        </w:rPr>
                        <w:t xml:space="preserve">After recording the video: </w:t>
                      </w:r>
                      <w:r w:rsidRPr="00B96C77">
                        <w:rPr>
                          <w:color w:val="FF0000"/>
                          <w:sz w:val="28"/>
                          <w:szCs w:val="28"/>
                        </w:rPr>
                        <w:t xml:space="preserve">A small adjustment to the sum </w:t>
                      </w:r>
                      <w:r w:rsidR="00B96C77">
                        <w:rPr>
                          <w:color w:val="FF0000"/>
                          <w:sz w:val="28"/>
                          <w:szCs w:val="28"/>
                        </w:rPr>
                        <w:t>below would</w:t>
                      </w:r>
                      <w:r w:rsidRPr="00B96C77">
                        <w:rPr>
                          <w:color w:val="FF0000"/>
                          <w:sz w:val="28"/>
                          <w:szCs w:val="28"/>
                        </w:rPr>
                        <w:t xml:space="preserve"> be needed for</w:t>
                      </w:r>
                      <w:r w:rsidRPr="00B96C77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B96C77">
                        <w:rPr>
                          <w:color w:val="FF0000"/>
                          <w:position w:val="-12"/>
                          <w:sz w:val="28"/>
                          <w:szCs w:val="28"/>
                        </w:rPr>
                        <w:object w:dxaOrig="1840" w:dyaOrig="380" w14:anchorId="11ECB428">
                          <v:shape id="_x0000_i1115" type="#_x0000_t75" style="width:92pt;height:18.9pt" o:ole="">
                            <v:imagedata r:id="rId53" o:title=""/>
                          </v:shape>
                          <o:OLEObject Type="Embed" ProgID="Equation.DSMT4" ShapeID="_x0000_i1115" DrawAspect="Content" ObjectID="_1775637249" r:id="rId57"/>
                        </w:object>
                      </w:r>
                      <w:r w:rsidRPr="00B96C77">
                        <w:rPr>
                          <w:color w:val="FF0000"/>
                          <w:sz w:val="28"/>
                          <w:szCs w:val="28"/>
                        </w:rPr>
                        <w:t xml:space="preserve">. When h = 1 for </w:t>
                      </w:r>
                      <w:r w:rsidRPr="00B96C77">
                        <w:rPr>
                          <w:color w:val="FF0000"/>
                          <w:position w:val="-12"/>
                          <w:sz w:val="28"/>
                          <w:szCs w:val="28"/>
                        </w:rPr>
                        <w:object w:dxaOrig="880" w:dyaOrig="380" w14:anchorId="16E28E41">
                          <v:shape id="_x0000_i1163" type="#_x0000_t75" style="width:44pt;height:18.9pt" o:ole="">
                            <v:imagedata r:id="rId55" o:title=""/>
                          </v:shape>
                          <o:OLEObject Type="Embed" ProgID="Equation.DSMT4" ShapeID="_x0000_i1163" DrawAspect="Content" ObjectID="_1775637250" r:id="rId58"/>
                        </w:object>
                      </w:r>
                      <w:r w:rsidR="00B96C77">
                        <w:rPr>
                          <w:color w:val="FF0000"/>
                          <w:sz w:val="28"/>
                          <w:szCs w:val="28"/>
                        </w:rPr>
                        <w:t xml:space="preserve">, we </w:t>
                      </w:r>
                      <w:r w:rsidRPr="00B96C77">
                        <w:rPr>
                          <w:color w:val="FF0000"/>
                          <w:sz w:val="28"/>
                          <w:szCs w:val="28"/>
                        </w:rPr>
                        <w:t>would have y</w:t>
                      </w:r>
                      <w:r w:rsidRPr="00B96C77">
                        <w:rPr>
                          <w:color w:val="FF0000"/>
                          <w:sz w:val="28"/>
                          <w:szCs w:val="28"/>
                          <w:vertAlign w:val="subscript"/>
                        </w:rPr>
                        <w:t>0</w:t>
                      </w:r>
                      <w:r w:rsidRPr="00B96C77">
                        <w:rPr>
                          <w:color w:val="FF0000"/>
                          <w:sz w:val="28"/>
                          <w:szCs w:val="28"/>
                        </w:rPr>
                        <w:t xml:space="preserve"> included, which is not observed. Thus, one could start the sum at 2 and go up to n to have the equality be true</w:t>
                      </w:r>
                      <w:r w:rsidR="00B96C77" w:rsidRPr="00B96C77">
                        <w:rPr>
                          <w:color w:val="FF0000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D317713" w14:textId="092DF939" w:rsidR="00461AB4" w:rsidRDefault="00461AB4" w:rsidP="00284C99"/>
    <w:p w14:paraId="23081D84" w14:textId="59027F74" w:rsidR="00461AB4" w:rsidRDefault="00461AB4" w:rsidP="00461AB4">
      <w:pPr>
        <w:rPr>
          <w:u w:val="single"/>
        </w:rPr>
      </w:pPr>
      <w:r>
        <w:rPr>
          <w:u w:val="single"/>
        </w:rPr>
        <w:t>Estimation</w:t>
      </w:r>
    </w:p>
    <w:p w14:paraId="0F577E38" w14:textId="189F466C" w:rsidR="00461AB4" w:rsidRPr="00461AB4" w:rsidRDefault="00461AB4" w:rsidP="00461AB4">
      <w:pPr>
        <w:ind w:left="720"/>
      </w:pPr>
    </w:p>
    <w:p w14:paraId="09611704" w14:textId="3AC0624D" w:rsidR="00461AB4" w:rsidRDefault="00461AB4" w:rsidP="00461AB4">
      <w:pPr>
        <w:ind w:left="720"/>
      </w:pPr>
      <w:r w:rsidRPr="00461AB4">
        <w:t xml:space="preserve">The </w:t>
      </w:r>
      <w:r>
        <w:rPr>
          <w:u w:val="single"/>
        </w:rPr>
        <w:t>s</w:t>
      </w:r>
      <w:r w:rsidRPr="007725A3">
        <w:rPr>
          <w:u w:val="single"/>
        </w:rPr>
        <w:t>ample cross-covariance function</w:t>
      </w:r>
      <w:r w:rsidRPr="00461AB4">
        <w:t xml:space="preserve"> is</w:t>
      </w:r>
    </w:p>
    <w:p w14:paraId="6CBCA18F" w14:textId="2B2087A6" w:rsidR="00461AB4" w:rsidRDefault="00461AB4" w:rsidP="00461AB4">
      <w:pPr>
        <w:ind w:left="720"/>
      </w:pPr>
    </w:p>
    <w:p w14:paraId="1B8ED221" w14:textId="77777777" w:rsidR="00461AB4" w:rsidRDefault="00461AB4" w:rsidP="00461AB4">
      <w:pPr>
        <w:ind w:left="1440"/>
      </w:pPr>
      <w:r>
        <w:rPr>
          <w:position w:val="-36"/>
        </w:rPr>
        <w:object w:dxaOrig="4959" w:dyaOrig="980" w14:anchorId="6FDC3163">
          <v:shape id="_x0000_i1051" type="#_x0000_t75" style="width:247.95pt;height:48.8pt" o:ole="">
            <v:imagedata r:id="rId59" o:title=""/>
          </v:shape>
          <o:OLEObject Type="Embed" ProgID="Equation.DSMT4" ShapeID="_x0000_i1051" DrawAspect="Content" ObjectID="_1775637223" r:id="rId60"/>
        </w:object>
      </w:r>
    </w:p>
    <w:p w14:paraId="511FF41C" w14:textId="77777777" w:rsidR="00461AB4" w:rsidRDefault="00461AB4" w:rsidP="00461AB4">
      <w:pPr>
        <w:ind w:left="1440"/>
      </w:pPr>
    </w:p>
    <w:p w14:paraId="51E4B1E2" w14:textId="0EC02278" w:rsidR="00461AB4" w:rsidRDefault="00461AB4" w:rsidP="00461AB4">
      <w:pPr>
        <w:ind w:left="720"/>
      </w:pPr>
      <w:r>
        <w:t xml:space="preserve">Note that </w:t>
      </w:r>
      <w:r w:rsidRPr="00525817">
        <w:rPr>
          <w:position w:val="-14"/>
        </w:rPr>
        <w:object w:dxaOrig="2640" w:dyaOrig="499" w14:anchorId="6D5F8B7D">
          <v:shape id="_x0000_i1052" type="#_x0000_t75" style="width:132pt;height:24.8pt" o:ole="">
            <v:imagedata r:id="rId61" o:title=""/>
          </v:shape>
          <o:OLEObject Type="Embed" ProgID="Equation.DSMT4" ShapeID="_x0000_i1052" DrawAspect="Content" ObjectID="_1775637224" r:id="rId62"/>
        </w:object>
      </w:r>
      <w:r>
        <w:t xml:space="preserve">; however, </w:t>
      </w:r>
      <w:r w:rsidRPr="00525817">
        <w:rPr>
          <w:position w:val="-14"/>
        </w:rPr>
        <w:object w:dxaOrig="999" w:dyaOrig="499" w14:anchorId="0577233D">
          <v:shape id="_x0000_i1053" type="#_x0000_t75" style="width:49.6pt;height:24.8pt" o:ole="">
            <v:imagedata r:id="rId63" o:title=""/>
          </v:shape>
          <o:OLEObject Type="Embed" ProgID="Equation.DSMT4" ShapeID="_x0000_i1053" DrawAspect="Content" ObjectID="_1775637225" r:id="rId64"/>
        </w:object>
      </w:r>
      <w:r>
        <w:t xml:space="preserve"> is not necessarily equal to </w:t>
      </w:r>
      <w:r w:rsidRPr="00571088">
        <w:rPr>
          <w:position w:val="-14"/>
        </w:rPr>
        <w:object w:dxaOrig="999" w:dyaOrig="499" w14:anchorId="468F9322">
          <v:shape id="_x0000_i1054" type="#_x0000_t75" style="width:49.6pt;height:24.8pt" o:ole="">
            <v:imagedata r:id="rId65" o:title=""/>
          </v:shape>
          <o:OLEObject Type="Embed" ProgID="Equation.DSMT4" ShapeID="_x0000_i1054" DrawAspect="Content" ObjectID="_1775637226" r:id="rId66"/>
        </w:object>
      </w:r>
      <w:r w:rsidR="009F28B2">
        <w:t xml:space="preserve"> and </w:t>
      </w:r>
      <w:r w:rsidR="009F28B2" w:rsidRPr="00525817">
        <w:rPr>
          <w:position w:val="-14"/>
        </w:rPr>
        <w:object w:dxaOrig="999" w:dyaOrig="499" w14:anchorId="75CC2F0D">
          <v:shape id="_x0000_i1055" type="#_x0000_t75" style="width:49.6pt;height:24.8pt" o:ole="">
            <v:imagedata r:id="rId67" o:title=""/>
          </v:shape>
          <o:OLEObject Type="Embed" ProgID="Equation.DSMT4" ShapeID="_x0000_i1055" DrawAspect="Content" ObjectID="_1775637227" r:id="rId68"/>
        </w:object>
      </w:r>
      <w:r w:rsidR="009F28B2">
        <w:t xml:space="preserve"> is not necessarily equal to </w:t>
      </w:r>
      <w:r w:rsidR="009F28B2" w:rsidRPr="00571088">
        <w:rPr>
          <w:position w:val="-14"/>
        </w:rPr>
        <w:object w:dxaOrig="1240" w:dyaOrig="499" w14:anchorId="3535F60B">
          <v:shape id="_x0000_i1056" type="#_x0000_t75" style="width:61.65pt;height:24.8pt" o:ole="">
            <v:imagedata r:id="rId69" o:title=""/>
          </v:shape>
          <o:OLEObject Type="Embed" ProgID="Equation.DSMT4" ShapeID="_x0000_i1056" DrawAspect="Content" ObjectID="_1775637228" r:id="rId70"/>
        </w:object>
      </w:r>
      <w:r w:rsidR="009F28B2">
        <w:t>.</w:t>
      </w:r>
    </w:p>
    <w:p w14:paraId="4D891187" w14:textId="77777777" w:rsidR="00461AB4" w:rsidRDefault="00461AB4" w:rsidP="00461AB4">
      <w:pPr>
        <w:ind w:left="720"/>
      </w:pPr>
    </w:p>
    <w:p w14:paraId="1E724D80" w14:textId="6D8C5297" w:rsidR="00461AB4" w:rsidRDefault="00461AB4" w:rsidP="00461AB4">
      <w:pPr>
        <w:ind w:left="720"/>
      </w:pPr>
      <w:r w:rsidRPr="00461AB4">
        <w:t xml:space="preserve">The </w:t>
      </w:r>
      <w:r>
        <w:rPr>
          <w:u w:val="single"/>
        </w:rPr>
        <w:t>sample cross-correlation function</w:t>
      </w:r>
      <w:r>
        <w:t xml:space="preserve"> </w:t>
      </w:r>
      <w:r w:rsidRPr="00461AB4">
        <w:t>is</w:t>
      </w:r>
    </w:p>
    <w:p w14:paraId="2213D8BB" w14:textId="77777777" w:rsidR="00461AB4" w:rsidRDefault="00461AB4" w:rsidP="00461AB4">
      <w:pPr>
        <w:ind w:left="720"/>
      </w:pPr>
    </w:p>
    <w:p w14:paraId="6E6E3E5F" w14:textId="50604B7D" w:rsidR="00461AB4" w:rsidRDefault="00461AB4" w:rsidP="00461AB4">
      <w:pPr>
        <w:ind w:left="1440"/>
      </w:pPr>
      <w:r>
        <w:rPr>
          <w:position w:val="-54"/>
        </w:rPr>
        <w:object w:dxaOrig="3840" w:dyaOrig="1160" w14:anchorId="0D0C4D21">
          <v:shape id="_x0000_i1057" type="#_x0000_t75" style="width:192pt;height:58.4pt" o:ole="">
            <v:imagedata r:id="rId71" o:title=""/>
          </v:shape>
          <o:OLEObject Type="Embed" ProgID="Equation.DSMT4" ShapeID="_x0000_i1057" DrawAspect="Content" ObjectID="_1775637229" r:id="rId72"/>
        </w:object>
      </w:r>
    </w:p>
    <w:p w14:paraId="165BA472" w14:textId="77777777" w:rsidR="00461AB4" w:rsidRDefault="00461AB4" w:rsidP="00461AB4">
      <w:pPr>
        <w:ind w:left="720"/>
      </w:pPr>
    </w:p>
    <w:p w14:paraId="2BC922C9" w14:textId="77777777" w:rsidR="00461AB4" w:rsidRDefault="00461AB4" w:rsidP="00461AB4">
      <w:pPr>
        <w:ind w:left="720"/>
      </w:pPr>
      <w:r w:rsidRPr="00461AB4">
        <w:t xml:space="preserve">The </w:t>
      </w:r>
      <w:r>
        <w:rPr>
          <w:u w:val="single"/>
        </w:rPr>
        <w:t xml:space="preserve">sampling distribution for </w:t>
      </w:r>
      <w:r>
        <w:rPr>
          <w:position w:val="-14"/>
          <w:u w:val="single"/>
        </w:rPr>
        <w:object w:dxaOrig="1040" w:dyaOrig="499" w14:anchorId="2BF7B34C">
          <v:shape id="_x0000_i1058" type="#_x0000_t75" style="width:52pt;height:24.8pt" o:ole="">
            <v:imagedata r:id="rId73" o:title=""/>
          </v:shape>
          <o:OLEObject Type="Embed" ProgID="Equation.DSMT4" ShapeID="_x0000_i1058" DrawAspect="Content" ObjectID="_1775637230" r:id="rId74"/>
        </w:object>
      </w:r>
      <w:r>
        <w:t xml:space="preserve"> is approximately normal with mean 0 and standard deviation of </w:t>
      </w:r>
      <w:r>
        <w:rPr>
          <w:position w:val="-14"/>
        </w:rPr>
        <w:object w:dxaOrig="2000" w:dyaOrig="580" w14:anchorId="797DD0E9">
          <v:shape id="_x0000_i1059" type="#_x0000_t75" style="width:100pt;height:29.6pt" o:ole="">
            <v:imagedata r:id="rId75" o:title=""/>
          </v:shape>
          <o:OLEObject Type="Embed" ProgID="Equation.DSMT4" ShapeID="_x0000_i1059" DrawAspect="Content" ObjectID="_1775637231" r:id="rId76"/>
        </w:object>
      </w:r>
      <w:r>
        <w:t xml:space="preserve"> if the sample size is large and at least one of the series is white noise.  </w:t>
      </w:r>
    </w:p>
    <w:p w14:paraId="2B3A02C6" w14:textId="77777777" w:rsidR="00461AB4" w:rsidRDefault="00461AB4" w:rsidP="00461AB4">
      <w:pPr>
        <w:ind w:left="720"/>
      </w:pPr>
    </w:p>
    <w:p w14:paraId="40C3D926" w14:textId="7F617590" w:rsidR="00461AB4" w:rsidRDefault="00461AB4" w:rsidP="00461AB4">
      <w:pPr>
        <w:ind w:left="720"/>
      </w:pPr>
      <w:r>
        <w:t xml:space="preserve">For a hypothesis test, we can check if </w:t>
      </w:r>
      <w:r>
        <w:rPr>
          <w:position w:val="-14"/>
        </w:rPr>
        <w:object w:dxaOrig="1040" w:dyaOrig="499" w14:anchorId="6AC4644B">
          <v:shape id="_x0000_i1060" type="#_x0000_t75" style="width:52pt;height:24.8pt" o:ole="">
            <v:imagedata r:id="rId73" o:title=""/>
          </v:shape>
          <o:OLEObject Type="Embed" ProgID="Equation.DSMT4" ShapeID="_x0000_i1060" DrawAspect="Content" ObjectID="_1775637232" r:id="rId77"/>
        </w:object>
      </w:r>
      <w:r>
        <w:t xml:space="preserve"> is within the bounds of 0</w:t>
      </w:r>
      <w:r w:rsidRPr="002B6B5B">
        <w:rPr>
          <w:position w:val="-10"/>
        </w:rPr>
        <w:object w:dxaOrig="2000" w:dyaOrig="540" w14:anchorId="0B486F96">
          <v:shape id="_x0000_i1061" type="#_x0000_t75" style="width:100pt;height:27.2pt" o:ole="">
            <v:imagedata r:id="rId78" o:title=""/>
          </v:shape>
          <o:OLEObject Type="Embed" ProgID="Equation.DSMT4" ShapeID="_x0000_i1061" DrawAspect="Content" ObjectID="_1775637233" r:id="rId79"/>
        </w:object>
      </w:r>
      <w:r>
        <w:t xml:space="preserve"> or not. If it is not, then there is sufficient evidence to conclude that </w:t>
      </w:r>
      <w:r>
        <w:sym w:font="Symbol" w:char="F072"/>
      </w:r>
      <w:r>
        <w:rPr>
          <w:vertAlign w:val="subscript"/>
        </w:rPr>
        <w:t>xy</w:t>
      </w:r>
      <w:r>
        <w:t xml:space="preserve">(h) </w:t>
      </w:r>
      <w:r>
        <w:sym w:font="Symbol" w:char="F0B9"/>
      </w:r>
      <w:r>
        <w:t xml:space="preserve"> 0.</w:t>
      </w:r>
    </w:p>
    <w:p w14:paraId="07F1BD77" w14:textId="77777777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szCs w:val="18"/>
          <w:u w:val="single"/>
        </w:rPr>
      </w:pPr>
    </w:p>
    <w:p w14:paraId="2DBC158C" w14:textId="77777777" w:rsidR="001E6153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szCs w:val="18"/>
        </w:rPr>
      </w:pPr>
      <w:r>
        <w:rPr>
          <w:szCs w:val="18"/>
          <w:u w:val="single"/>
        </w:rPr>
        <w:t>Example</w:t>
      </w:r>
      <w:r>
        <w:rPr>
          <w:szCs w:val="18"/>
        </w:rPr>
        <w:t>: Simple CCF example</w:t>
      </w:r>
    </w:p>
    <w:p w14:paraId="5FFE2A83" w14:textId="2FB00E94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szCs w:val="18"/>
        </w:rPr>
      </w:pPr>
      <w:r>
        <w:rPr>
          <w:szCs w:val="18"/>
        </w:rPr>
        <w:t>(simple_CCF_example</w:t>
      </w:r>
      <w:r w:rsidR="001E6153">
        <w:rPr>
          <w:szCs w:val="18"/>
        </w:rPr>
        <w:t>V</w:t>
      </w:r>
      <w:r w:rsidR="00B724DC">
        <w:rPr>
          <w:szCs w:val="18"/>
        </w:rPr>
        <w:t>2</w:t>
      </w:r>
      <w:r>
        <w:rPr>
          <w:szCs w:val="18"/>
        </w:rPr>
        <w:t>.xls</w:t>
      </w:r>
      <w:r w:rsidR="00D5449C">
        <w:rPr>
          <w:szCs w:val="18"/>
        </w:rPr>
        <w:t>x</w:t>
      </w:r>
      <w:r>
        <w:rPr>
          <w:szCs w:val="18"/>
        </w:rPr>
        <w:t>, simple_CCF_example</w:t>
      </w:r>
      <w:r w:rsidR="001E6153">
        <w:rPr>
          <w:szCs w:val="18"/>
        </w:rPr>
        <w:t>V</w:t>
      </w:r>
      <w:r w:rsidR="00B724DC">
        <w:rPr>
          <w:szCs w:val="18"/>
        </w:rPr>
        <w:t>2</w:t>
      </w:r>
      <w:r>
        <w:rPr>
          <w:szCs w:val="18"/>
        </w:rPr>
        <w:t>.R)</w:t>
      </w:r>
    </w:p>
    <w:p w14:paraId="34B1CAD8" w14:textId="77777777" w:rsidR="00461AB4" w:rsidRDefault="00461AB4" w:rsidP="00461AB4">
      <w:pPr>
        <w:ind w:left="720"/>
      </w:pPr>
    </w:p>
    <w:p w14:paraId="23BF7F7C" w14:textId="77777777" w:rsidR="00461AB4" w:rsidRDefault="00461AB4" w:rsidP="00461AB4">
      <w:pPr>
        <w:ind w:left="720"/>
      </w:pPr>
      <w:r>
        <w:t xml:space="preserve">The Excel file shows how some of the “by-hand” calculations of the cross-covariance function can be done.  Below is part of the resulting spreadsheet.  </w:t>
      </w:r>
    </w:p>
    <w:p w14:paraId="048A88AC" w14:textId="77777777" w:rsidR="00461AB4" w:rsidRDefault="00461AB4" w:rsidP="00461AB4">
      <w:pPr>
        <w:ind w:left="720"/>
      </w:pPr>
    </w:p>
    <w:tbl>
      <w:tblPr>
        <w:tblW w:w="10088" w:type="dxa"/>
        <w:tblInd w:w="72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32"/>
        <w:gridCol w:w="639"/>
        <w:gridCol w:w="639"/>
        <w:gridCol w:w="1559"/>
        <w:gridCol w:w="1583"/>
        <w:gridCol w:w="2218"/>
        <w:gridCol w:w="2418"/>
      </w:tblGrid>
      <w:tr w:rsidR="00461AB4" w14:paraId="3E7DCAA0" w14:textId="77777777" w:rsidTr="00B724DC">
        <w:trPr>
          <w:trHeight w:val="315"/>
        </w:trPr>
        <w:tc>
          <w:tcPr>
            <w:tcW w:w="1016" w:type="dxa"/>
            <w:tcBorders>
              <w:top w:val="nil"/>
              <w:left w:val="nil"/>
              <w:bottom w:val="single" w:sz="6" w:space="0" w:color="000000"/>
              <w:right w:val="nil"/>
            </w:tcBorders>
            <w:noWrap/>
            <w:vAlign w:val="bottom"/>
          </w:tcPr>
          <w:p w14:paraId="51A9F30B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623" w:type="dxa"/>
            <w:tcBorders>
              <w:top w:val="nil"/>
              <w:left w:val="nil"/>
              <w:bottom w:val="single" w:sz="6" w:space="0" w:color="000000"/>
              <w:right w:val="nil"/>
            </w:tcBorders>
            <w:noWrap/>
            <w:vAlign w:val="bottom"/>
          </w:tcPr>
          <w:p w14:paraId="7FDDCE8D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623" w:type="dxa"/>
            <w:tcBorders>
              <w:top w:val="nil"/>
              <w:left w:val="nil"/>
              <w:bottom w:val="single" w:sz="6" w:space="0" w:color="000000"/>
              <w:right w:val="nil"/>
            </w:tcBorders>
            <w:noWrap/>
            <w:vAlign w:val="bottom"/>
          </w:tcPr>
          <w:p w14:paraId="7B49E417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5CC043B6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single" w:sz="6" w:space="0" w:color="000000"/>
            </w:tcBorders>
          </w:tcPr>
          <w:p w14:paraId="56F2729C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2218" w:type="dxa"/>
            <w:noWrap/>
            <w:vAlign w:val="bottom"/>
          </w:tcPr>
          <w:p w14:paraId="2E23AE2E" w14:textId="77777777" w:rsidR="00461AB4" w:rsidRDefault="00461AB4" w:rsidP="002C3B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h=0</w:t>
            </w:r>
          </w:p>
        </w:tc>
        <w:tc>
          <w:tcPr>
            <w:tcW w:w="2418" w:type="dxa"/>
            <w:noWrap/>
            <w:vAlign w:val="bottom"/>
          </w:tcPr>
          <w:p w14:paraId="29DDD695" w14:textId="77777777" w:rsidR="00461AB4" w:rsidRDefault="00461AB4" w:rsidP="002C3B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h=1</w:t>
            </w:r>
          </w:p>
        </w:tc>
      </w:tr>
      <w:tr w:rsidR="00461AB4" w14:paraId="3211F75C" w14:textId="77777777" w:rsidTr="00B724DC">
        <w:trPr>
          <w:trHeight w:val="315"/>
        </w:trPr>
        <w:tc>
          <w:tcPr>
            <w:tcW w:w="1016" w:type="dxa"/>
            <w:tcBorders>
              <w:top w:val="single" w:sz="6" w:space="0" w:color="000000"/>
            </w:tcBorders>
            <w:noWrap/>
            <w:vAlign w:val="bottom"/>
          </w:tcPr>
          <w:p w14:paraId="7AD33450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t</w:t>
            </w:r>
          </w:p>
        </w:tc>
        <w:tc>
          <w:tcPr>
            <w:tcW w:w="623" w:type="dxa"/>
            <w:tcBorders>
              <w:top w:val="single" w:sz="6" w:space="0" w:color="000000"/>
            </w:tcBorders>
            <w:noWrap/>
            <w:vAlign w:val="bottom"/>
          </w:tcPr>
          <w:p w14:paraId="138AD940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x</w:t>
            </w:r>
            <w:r>
              <w:rPr>
                <w:sz w:val="32"/>
                <w:vertAlign w:val="subscript"/>
              </w:rPr>
              <w:t>t</w:t>
            </w:r>
          </w:p>
        </w:tc>
        <w:tc>
          <w:tcPr>
            <w:tcW w:w="623" w:type="dxa"/>
            <w:tcBorders>
              <w:top w:val="single" w:sz="6" w:space="0" w:color="000000"/>
            </w:tcBorders>
            <w:noWrap/>
            <w:vAlign w:val="bottom"/>
          </w:tcPr>
          <w:p w14:paraId="50BD2D36" w14:textId="77777777" w:rsidR="00461AB4" w:rsidRDefault="00461AB4" w:rsidP="002C3BDD">
            <w:pPr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t>y</w:t>
            </w:r>
            <w:r>
              <w:rPr>
                <w:sz w:val="32"/>
                <w:vertAlign w:val="subscript"/>
              </w:rPr>
              <w:t>t</w:t>
            </w:r>
          </w:p>
        </w:tc>
        <w:tc>
          <w:tcPr>
            <w:tcW w:w="1590" w:type="dxa"/>
            <w:tcBorders>
              <w:top w:val="single" w:sz="6" w:space="0" w:color="000000"/>
              <w:bottom w:val="nil"/>
              <w:right w:val="nil"/>
            </w:tcBorders>
          </w:tcPr>
          <w:p w14:paraId="047C5CF8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1600" w:type="dxa"/>
            <w:tcBorders>
              <w:top w:val="single" w:sz="6" w:space="0" w:color="000000"/>
              <w:left w:val="nil"/>
              <w:bottom w:val="nil"/>
            </w:tcBorders>
          </w:tcPr>
          <w:p w14:paraId="32073C3C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2218" w:type="dxa"/>
            <w:noWrap/>
            <w:vAlign w:val="bottom"/>
          </w:tcPr>
          <w:p w14:paraId="5A9E8EBB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position w:val="-12"/>
                <w:szCs w:val="18"/>
              </w:rPr>
              <w:object w:dxaOrig="2040" w:dyaOrig="420" w14:anchorId="74ED74FA">
                <v:shape id="_x0000_i1062" type="#_x0000_t75" style="width:102.4pt;height:21.6pt" o:ole="">
                  <v:imagedata r:id="rId80" o:title=""/>
                </v:shape>
                <o:OLEObject Type="Embed" ProgID="Equation.DSMT4" ShapeID="_x0000_i1062" DrawAspect="Content" ObjectID="_1775637234" r:id="rId81"/>
              </w:object>
            </w:r>
          </w:p>
        </w:tc>
        <w:tc>
          <w:tcPr>
            <w:tcW w:w="2418" w:type="dxa"/>
            <w:noWrap/>
            <w:vAlign w:val="bottom"/>
          </w:tcPr>
          <w:p w14:paraId="0FD679F9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position w:val="-12"/>
                <w:szCs w:val="18"/>
              </w:rPr>
              <w:object w:dxaOrig="2240" w:dyaOrig="420" w14:anchorId="54AD9075">
                <v:shape id="_x0000_i1063" type="#_x0000_t75" style="width:112pt;height:21.6pt" o:ole="">
                  <v:imagedata r:id="rId82" o:title=""/>
                </v:shape>
                <o:OLEObject Type="Embed" ProgID="Equation.DSMT4" ShapeID="_x0000_i1063" DrawAspect="Content" ObjectID="_1775637235" r:id="rId83"/>
              </w:object>
            </w:r>
          </w:p>
        </w:tc>
      </w:tr>
      <w:tr w:rsidR="00B724DC" w14:paraId="1872C163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764B5D35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623" w:type="dxa"/>
            <w:noWrap/>
            <w:vAlign w:val="bottom"/>
          </w:tcPr>
          <w:p w14:paraId="4443C3D3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623" w:type="dxa"/>
            <w:noWrap/>
            <w:vAlign w:val="bottom"/>
          </w:tcPr>
          <w:p w14:paraId="76BC3C0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2E570812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5BDD7161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59538415" w14:textId="5BC20F02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6.667</w:t>
            </w:r>
          </w:p>
        </w:tc>
        <w:tc>
          <w:tcPr>
            <w:tcW w:w="2418" w:type="dxa"/>
            <w:noWrap/>
            <w:vAlign w:val="bottom"/>
          </w:tcPr>
          <w:p w14:paraId="73FEFE68" w14:textId="59BFD37B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4.000</w:t>
            </w:r>
          </w:p>
        </w:tc>
      </w:tr>
      <w:tr w:rsidR="00B724DC" w14:paraId="7450CAEB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0571B22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623" w:type="dxa"/>
            <w:noWrap/>
            <w:vAlign w:val="bottom"/>
          </w:tcPr>
          <w:p w14:paraId="75CB7A8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623" w:type="dxa"/>
            <w:noWrap/>
            <w:vAlign w:val="bottom"/>
          </w:tcPr>
          <w:p w14:paraId="1A292F8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3911A384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74BAC562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3C3336EA" w14:textId="674B3B53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2.500</w:t>
            </w:r>
          </w:p>
        </w:tc>
        <w:tc>
          <w:tcPr>
            <w:tcW w:w="2418" w:type="dxa"/>
            <w:noWrap/>
            <w:vAlign w:val="bottom"/>
          </w:tcPr>
          <w:p w14:paraId="13CE81A8" w14:textId="1DEAD558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0.833</w:t>
            </w:r>
          </w:p>
        </w:tc>
      </w:tr>
      <w:tr w:rsidR="00B724DC" w14:paraId="58F31126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5A857EBF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623" w:type="dxa"/>
            <w:noWrap/>
            <w:vAlign w:val="bottom"/>
          </w:tcPr>
          <w:p w14:paraId="4E5C5C7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623" w:type="dxa"/>
            <w:noWrap/>
            <w:vAlign w:val="bottom"/>
          </w:tcPr>
          <w:p w14:paraId="4853734E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447B54C6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4A6FF6D0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445C5CF5" w14:textId="602E9F0B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-0.167</w:t>
            </w:r>
          </w:p>
        </w:tc>
        <w:tc>
          <w:tcPr>
            <w:tcW w:w="2418" w:type="dxa"/>
            <w:noWrap/>
            <w:vAlign w:val="bottom"/>
          </w:tcPr>
          <w:p w14:paraId="26670337" w14:textId="16A24F82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0.167</w:t>
            </w:r>
          </w:p>
        </w:tc>
      </w:tr>
      <w:tr w:rsidR="00B724DC" w14:paraId="5C313176" w14:textId="77777777" w:rsidTr="00B724DC">
        <w:trPr>
          <w:trHeight w:val="270"/>
        </w:trPr>
        <w:tc>
          <w:tcPr>
            <w:tcW w:w="1016" w:type="dxa"/>
            <w:noWrap/>
            <w:vAlign w:val="bottom"/>
          </w:tcPr>
          <w:p w14:paraId="7FE5B32C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623" w:type="dxa"/>
            <w:noWrap/>
            <w:vAlign w:val="bottom"/>
          </w:tcPr>
          <w:p w14:paraId="2A178D0E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623" w:type="dxa"/>
            <w:noWrap/>
            <w:vAlign w:val="bottom"/>
          </w:tcPr>
          <w:p w14:paraId="648B257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4929BFE4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61B3705B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3BEA4DCB" w14:textId="2AFD72BD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0.667</w:t>
            </w:r>
          </w:p>
        </w:tc>
        <w:tc>
          <w:tcPr>
            <w:tcW w:w="2418" w:type="dxa"/>
            <w:noWrap/>
            <w:vAlign w:val="bottom"/>
          </w:tcPr>
          <w:p w14:paraId="26B72C74" w14:textId="46363629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2.000</w:t>
            </w:r>
          </w:p>
        </w:tc>
      </w:tr>
      <w:tr w:rsidR="00B724DC" w14:paraId="723212E8" w14:textId="77777777" w:rsidTr="00B724DC">
        <w:trPr>
          <w:trHeight w:val="270"/>
        </w:trPr>
        <w:tc>
          <w:tcPr>
            <w:tcW w:w="1016" w:type="dxa"/>
            <w:noWrap/>
            <w:vAlign w:val="bottom"/>
          </w:tcPr>
          <w:p w14:paraId="6643551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623" w:type="dxa"/>
            <w:noWrap/>
            <w:vAlign w:val="bottom"/>
          </w:tcPr>
          <w:p w14:paraId="4024D376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623" w:type="dxa"/>
            <w:noWrap/>
            <w:vAlign w:val="bottom"/>
          </w:tcPr>
          <w:p w14:paraId="5FD129DC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8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763FCE83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08E25F85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6F772264" w14:textId="7F1F1CB0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5.000</w:t>
            </w:r>
          </w:p>
        </w:tc>
        <w:tc>
          <w:tcPr>
            <w:tcW w:w="2418" w:type="dxa"/>
            <w:noWrap/>
            <w:vAlign w:val="bottom"/>
          </w:tcPr>
          <w:p w14:paraId="486F558E" w14:textId="3176FDE3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8.333</w:t>
            </w:r>
          </w:p>
        </w:tc>
      </w:tr>
      <w:tr w:rsidR="00B724DC" w14:paraId="626E3ECE" w14:textId="77777777" w:rsidTr="00B724DC">
        <w:trPr>
          <w:trHeight w:val="270"/>
        </w:trPr>
        <w:tc>
          <w:tcPr>
            <w:tcW w:w="1016" w:type="dxa"/>
            <w:noWrap/>
            <w:vAlign w:val="bottom"/>
          </w:tcPr>
          <w:p w14:paraId="060C44D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623" w:type="dxa"/>
            <w:noWrap/>
            <w:vAlign w:val="bottom"/>
          </w:tcPr>
          <w:p w14:paraId="1FB8ED8E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623" w:type="dxa"/>
            <w:noWrap/>
            <w:vAlign w:val="bottom"/>
          </w:tcPr>
          <w:p w14:paraId="147E1C15" w14:textId="3AF982DC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45080DA6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</w:tcBorders>
          </w:tcPr>
          <w:p w14:paraId="61005FBC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6665A59B" w14:textId="7DAD3C52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-1.667</w:t>
            </w:r>
          </w:p>
        </w:tc>
        <w:tc>
          <w:tcPr>
            <w:tcW w:w="2418" w:type="dxa"/>
            <w:noWrap/>
            <w:vAlign w:val="bottom"/>
          </w:tcPr>
          <w:p w14:paraId="648F243E" w14:textId="77777777" w:rsidR="00B724DC" w:rsidRPr="00296AF7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No x</w:t>
            </w:r>
            <w:r>
              <w:rPr>
                <w:sz w:val="32"/>
                <w:vertAlign w:val="subscript"/>
              </w:rPr>
              <w:t>7</w:t>
            </w:r>
          </w:p>
        </w:tc>
      </w:tr>
      <w:tr w:rsidR="00461AB4" w14:paraId="612E1DAC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3A6C4E56" w14:textId="77777777" w:rsidR="00461AB4" w:rsidRDefault="00461AB4" w:rsidP="002C3BDD">
            <w:r>
              <w:t>Mean</w:t>
            </w:r>
          </w:p>
        </w:tc>
        <w:tc>
          <w:tcPr>
            <w:tcW w:w="623" w:type="dxa"/>
            <w:noWrap/>
            <w:vAlign w:val="bottom"/>
          </w:tcPr>
          <w:p w14:paraId="6806097D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3.5</w:t>
            </w:r>
          </w:p>
        </w:tc>
        <w:tc>
          <w:tcPr>
            <w:tcW w:w="623" w:type="dxa"/>
            <w:noWrap/>
            <w:vAlign w:val="bottom"/>
          </w:tcPr>
          <w:p w14:paraId="4AA6EEDB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5.5</w:t>
            </w:r>
          </w:p>
        </w:tc>
        <w:tc>
          <w:tcPr>
            <w:tcW w:w="1590" w:type="dxa"/>
            <w:tcBorders>
              <w:top w:val="nil"/>
            </w:tcBorders>
          </w:tcPr>
          <w:p w14:paraId="0126175D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vAlign w:val="bottom"/>
          </w:tcPr>
          <w:p w14:paraId="2D5AE90F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Sum:</w:t>
            </w:r>
          </w:p>
        </w:tc>
        <w:tc>
          <w:tcPr>
            <w:tcW w:w="2218" w:type="dxa"/>
            <w:noWrap/>
            <w:vAlign w:val="bottom"/>
          </w:tcPr>
          <w:p w14:paraId="13ABA69D" w14:textId="76AA6D86" w:rsidR="00461AB4" w:rsidRDefault="00B724DC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13.00</w:t>
            </w:r>
          </w:p>
        </w:tc>
        <w:tc>
          <w:tcPr>
            <w:tcW w:w="2418" w:type="dxa"/>
            <w:noWrap/>
            <w:vAlign w:val="bottom"/>
          </w:tcPr>
          <w:p w14:paraId="3B23A2EC" w14:textId="1C98CDAF" w:rsidR="00461AB4" w:rsidRDefault="00B724DC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15.33</w:t>
            </w:r>
          </w:p>
        </w:tc>
      </w:tr>
    </w:tbl>
    <w:p w14:paraId="4135413A" w14:textId="77777777" w:rsidR="00461AB4" w:rsidRDefault="00461AB4" w:rsidP="00461AB4"/>
    <w:p w14:paraId="33141D92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 estimated cross-covariance function is </w:t>
      </w:r>
    </w:p>
    <w:p w14:paraId="25BF392A" w14:textId="77777777" w:rsidR="00461AB4" w:rsidRDefault="00461AB4" w:rsidP="00461AB4">
      <w:pPr>
        <w:ind w:left="720"/>
        <w:rPr>
          <w:szCs w:val="18"/>
        </w:rPr>
      </w:pPr>
    </w:p>
    <w:p w14:paraId="3400D2E8" w14:textId="77777777" w:rsidR="00461AB4" w:rsidRDefault="00461AB4" w:rsidP="00461AB4">
      <w:pPr>
        <w:ind w:left="1440"/>
        <w:rPr>
          <w:szCs w:val="18"/>
        </w:rPr>
      </w:pPr>
      <w:r>
        <w:rPr>
          <w:position w:val="-36"/>
          <w:szCs w:val="18"/>
        </w:rPr>
        <w:object w:dxaOrig="4959" w:dyaOrig="980" w14:anchorId="218BB93D">
          <v:shape id="_x0000_i1064" type="#_x0000_t75" style="width:247.95pt;height:48.8pt" o:ole="">
            <v:imagedata r:id="rId84" o:title=""/>
          </v:shape>
          <o:OLEObject Type="Embed" ProgID="Equation.DSMT4" ShapeID="_x0000_i1064" DrawAspect="Content" ObjectID="_1775637236" r:id="rId85"/>
        </w:object>
      </w:r>
      <w:r>
        <w:rPr>
          <w:szCs w:val="18"/>
        </w:rPr>
        <w:t xml:space="preserve">. </w:t>
      </w:r>
    </w:p>
    <w:p w14:paraId="1EA7CF2C" w14:textId="77777777" w:rsidR="00461AB4" w:rsidRDefault="00461AB4" w:rsidP="00461AB4">
      <w:pPr>
        <w:ind w:left="1440"/>
        <w:rPr>
          <w:szCs w:val="18"/>
        </w:rPr>
      </w:pPr>
    </w:p>
    <w:p w14:paraId="26C38A00" w14:textId="0AA0271B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n </w:t>
      </w:r>
    </w:p>
    <w:p w14:paraId="3691F2A0" w14:textId="77777777" w:rsidR="00461AB4" w:rsidRDefault="00461AB4" w:rsidP="00461AB4">
      <w:pPr>
        <w:ind w:left="720"/>
        <w:rPr>
          <w:szCs w:val="18"/>
        </w:rPr>
      </w:pPr>
    </w:p>
    <w:p w14:paraId="1815A8B0" w14:textId="5B34153D" w:rsidR="00461AB4" w:rsidRDefault="00B724DC" w:rsidP="00461AB4">
      <w:pPr>
        <w:ind w:left="1440"/>
        <w:rPr>
          <w:szCs w:val="18"/>
        </w:rPr>
      </w:pPr>
      <w:r w:rsidRPr="009F28B2">
        <w:rPr>
          <w:position w:val="-36"/>
          <w:szCs w:val="18"/>
        </w:rPr>
        <w:object w:dxaOrig="8040" w:dyaOrig="980" w14:anchorId="084E1FBF">
          <v:shape id="_x0000_i1065" type="#_x0000_t75" style="width:404pt;height:48.8pt" o:ole="">
            <v:imagedata r:id="rId86" o:title=""/>
          </v:shape>
          <o:OLEObject Type="Embed" ProgID="Equation.DSMT4" ShapeID="_x0000_i1065" DrawAspect="Content" ObjectID="_1775637237" r:id="rId87"/>
        </w:object>
      </w:r>
    </w:p>
    <w:p w14:paraId="11F52322" w14:textId="18AAC3AD" w:rsidR="00461AB4" w:rsidRDefault="001E6153" w:rsidP="00461AB4">
      <w:pPr>
        <w:ind w:left="1440"/>
        <w:rPr>
          <w:szCs w:val="18"/>
        </w:rPr>
      </w:pPr>
      <w:r w:rsidRPr="009F28B2">
        <w:rPr>
          <w:position w:val="-36"/>
          <w:szCs w:val="18"/>
        </w:rPr>
        <w:object w:dxaOrig="8199" w:dyaOrig="980" w14:anchorId="382499E9">
          <v:shape id="_x0000_i1066" type="#_x0000_t75" style="width:407.9pt;height:48.8pt" o:ole="">
            <v:imagedata r:id="rId88" o:title=""/>
          </v:shape>
          <o:OLEObject Type="Embed" ProgID="Equation.DSMT4" ShapeID="_x0000_i1066" DrawAspect="Content" ObjectID="_1775637238" r:id="rId89"/>
        </w:object>
      </w:r>
    </w:p>
    <w:p w14:paraId="045195DD" w14:textId="77777777" w:rsidR="00461AB4" w:rsidRDefault="00461AB4" w:rsidP="00461AB4">
      <w:pPr>
        <w:ind w:left="1440"/>
        <w:rPr>
          <w:szCs w:val="18"/>
        </w:rPr>
      </w:pPr>
    </w:p>
    <w:p w14:paraId="48EEEFD7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 cross-correlation function is </w:t>
      </w:r>
      <w:r>
        <w:rPr>
          <w:position w:val="-54"/>
          <w:szCs w:val="18"/>
        </w:rPr>
        <w:object w:dxaOrig="3840" w:dyaOrig="1160" w14:anchorId="6F3149F9">
          <v:shape id="_x0000_i1067" type="#_x0000_t75" style="width:192pt;height:58.4pt" o:ole="">
            <v:imagedata r:id="rId90" o:title=""/>
          </v:shape>
          <o:OLEObject Type="Embed" ProgID="Equation.DSMT4" ShapeID="_x0000_i1067" DrawAspect="Content" ObjectID="_1775637239" r:id="rId91"/>
        </w:object>
      </w:r>
      <w:r>
        <w:rPr>
          <w:szCs w:val="18"/>
        </w:rPr>
        <w:t>.</w:t>
      </w:r>
    </w:p>
    <w:p w14:paraId="1173D98F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  </w:t>
      </w:r>
    </w:p>
    <w:p w14:paraId="246DFD3F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n </w:t>
      </w:r>
    </w:p>
    <w:p w14:paraId="2A991981" w14:textId="77777777" w:rsidR="00461AB4" w:rsidRDefault="00461AB4" w:rsidP="00461AB4">
      <w:pPr>
        <w:ind w:left="720"/>
        <w:rPr>
          <w:szCs w:val="18"/>
        </w:rPr>
      </w:pPr>
    </w:p>
    <w:p w14:paraId="4E742581" w14:textId="515A9E84" w:rsidR="00461AB4" w:rsidRDefault="00DE7B74" w:rsidP="00461AB4">
      <w:pPr>
        <w:ind w:left="1440"/>
        <w:rPr>
          <w:szCs w:val="18"/>
        </w:rPr>
      </w:pPr>
      <w:r w:rsidRPr="00DE7B74">
        <w:rPr>
          <w:position w:val="-52"/>
          <w:szCs w:val="18"/>
        </w:rPr>
        <w:object w:dxaOrig="7920" w:dyaOrig="1140" w14:anchorId="50EFB67D">
          <v:shape id="_x0000_i1068" type="#_x0000_t75" style="width:396pt;height:56.75pt" o:ole="">
            <v:imagedata r:id="rId92" o:title=""/>
          </v:shape>
          <o:OLEObject Type="Embed" ProgID="Equation.DSMT4" ShapeID="_x0000_i1068" DrawAspect="Content" ObjectID="_1775637240" r:id="rId93"/>
        </w:object>
      </w:r>
    </w:p>
    <w:p w14:paraId="58CFB62E" w14:textId="723ECE37" w:rsidR="00461AB4" w:rsidRDefault="00DE7B74" w:rsidP="00461AB4">
      <w:pPr>
        <w:ind w:left="1440"/>
        <w:rPr>
          <w:szCs w:val="18"/>
        </w:rPr>
      </w:pPr>
      <w:r w:rsidRPr="00DE7B74">
        <w:rPr>
          <w:position w:val="-52"/>
          <w:szCs w:val="18"/>
        </w:rPr>
        <w:object w:dxaOrig="7839" w:dyaOrig="1140" w14:anchorId="1738BBF2">
          <v:shape id="_x0000_i1069" type="#_x0000_t75" style="width:391.95pt;height:56.75pt" o:ole="">
            <v:imagedata r:id="rId94" o:title=""/>
          </v:shape>
          <o:OLEObject Type="Embed" ProgID="Equation.DSMT4" ShapeID="_x0000_i1069" DrawAspect="Content" ObjectID="_1775637241" r:id="rId95"/>
        </w:object>
      </w:r>
      <w:r w:rsidR="00461AB4">
        <w:rPr>
          <w:szCs w:val="18"/>
        </w:rPr>
        <w:t xml:space="preserve"> </w:t>
      </w:r>
    </w:p>
    <w:p w14:paraId="338CE744" w14:textId="77777777" w:rsidR="00461AB4" w:rsidRDefault="00461AB4" w:rsidP="00461AB4">
      <w:pPr>
        <w:ind w:left="1440"/>
        <w:rPr>
          <w:szCs w:val="18"/>
        </w:rPr>
      </w:pPr>
    </w:p>
    <w:p w14:paraId="3F90EC67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where </w:t>
      </w:r>
      <w:r>
        <w:rPr>
          <w:position w:val="-14"/>
          <w:szCs w:val="18"/>
        </w:rPr>
        <w:object w:dxaOrig="920" w:dyaOrig="499" w14:anchorId="768EE0EB">
          <v:shape id="_x0000_i1070" type="#_x0000_t75" style="width:46.4pt;height:24.8pt" o:ole="">
            <v:imagedata r:id="rId96" o:title=""/>
          </v:shape>
          <o:OLEObject Type="Embed" ProgID="Equation.DSMT4" ShapeID="_x0000_i1070" DrawAspect="Content" ObjectID="_1775637242" r:id="rId97"/>
        </w:object>
      </w:r>
      <w:r>
        <w:rPr>
          <w:szCs w:val="18"/>
        </w:rPr>
        <w:t xml:space="preserve"> and </w:t>
      </w:r>
      <w:r>
        <w:rPr>
          <w:position w:val="-14"/>
          <w:szCs w:val="18"/>
        </w:rPr>
        <w:object w:dxaOrig="920" w:dyaOrig="499" w14:anchorId="62578570">
          <v:shape id="_x0000_i1071" type="#_x0000_t75" style="width:46.4pt;height:24.8pt" o:ole="">
            <v:imagedata r:id="rId98" o:title=""/>
          </v:shape>
          <o:OLEObject Type="Embed" ProgID="Equation.DSMT4" ShapeID="_x0000_i1071" DrawAspect="Content" ObjectID="_1775637243" r:id="rId99"/>
        </w:object>
      </w:r>
      <w:r>
        <w:rPr>
          <w:szCs w:val="18"/>
        </w:rPr>
        <w:t xml:space="preserve"> were found in R.  </w:t>
      </w:r>
    </w:p>
    <w:p w14:paraId="35C9F6F2" w14:textId="77777777" w:rsidR="00461AB4" w:rsidRDefault="00461AB4" w:rsidP="00461AB4">
      <w:pPr>
        <w:ind w:left="720"/>
        <w:rPr>
          <w:szCs w:val="18"/>
        </w:rPr>
      </w:pPr>
    </w:p>
    <w:p w14:paraId="20137F5A" w14:textId="77777777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  <w:r>
        <w:rPr>
          <w:szCs w:val="18"/>
        </w:rPr>
        <w:t xml:space="preserve">Below is the R code and output: </w:t>
      </w:r>
    </w:p>
    <w:p w14:paraId="27096694" w14:textId="77777777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</w:p>
    <w:p w14:paraId="2EB10F2A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x</w:t>
      </w:r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r w:rsidRPr="00CD3225">
        <w:rPr>
          <w:sz w:val="28"/>
        </w:rPr>
        <w:t>c(1, 2, 3, 4, 5, 6)</w:t>
      </w:r>
    </w:p>
    <w:p w14:paraId="599F781A" w14:textId="11B3AFA3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y</w:t>
      </w:r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r w:rsidR="00565442">
        <w:rPr>
          <w:sz w:val="28"/>
        </w:rPr>
        <w:t>c(2, 3, 5, 6, 8, 4</w:t>
      </w:r>
      <w:r w:rsidRPr="00CD3225">
        <w:rPr>
          <w:sz w:val="28"/>
        </w:rPr>
        <w:t>)</w:t>
      </w:r>
    </w:p>
    <w:p w14:paraId="55CF5FFA" w14:textId="77777777" w:rsidR="00461AB4" w:rsidRPr="00CD3225" w:rsidRDefault="00461AB4" w:rsidP="00461AB4">
      <w:pPr>
        <w:pStyle w:val="R16"/>
        <w:rPr>
          <w:sz w:val="28"/>
        </w:rPr>
      </w:pPr>
    </w:p>
    <w:p w14:paraId="0FA1CE31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gamma.x</w:t>
      </w:r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r w:rsidRPr="00CD3225">
        <w:rPr>
          <w:sz w:val="28"/>
        </w:rPr>
        <w:t>acf(x = x, type = "covariance", plot = FALSE)</w:t>
      </w:r>
    </w:p>
    <w:p w14:paraId="4D6FF582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gamma.x</w:t>
      </w:r>
    </w:p>
    <w:p w14:paraId="5B2A4F8C" w14:textId="77777777" w:rsidR="00461AB4" w:rsidRPr="00CD3225" w:rsidRDefault="00461AB4" w:rsidP="00461AB4">
      <w:pPr>
        <w:pStyle w:val="R16"/>
        <w:rPr>
          <w:sz w:val="28"/>
        </w:rPr>
      </w:pPr>
    </w:p>
    <w:p w14:paraId="013A871A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Autocovariances of series 'x', by lag</w:t>
      </w:r>
    </w:p>
    <w:p w14:paraId="3D5DB0BC" w14:textId="77777777" w:rsidR="00461AB4" w:rsidRPr="00CD3225" w:rsidRDefault="00461AB4" w:rsidP="00461AB4">
      <w:pPr>
        <w:pStyle w:val="R16"/>
        <w:rPr>
          <w:sz w:val="28"/>
        </w:rPr>
      </w:pPr>
    </w:p>
    <w:p w14:paraId="4E51F04B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     0      1      2      3      4      5 </w:t>
      </w:r>
    </w:p>
    <w:p w14:paraId="387C43F0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 2.917  1.458  0.167 -0.792 -1.250 -1.042 </w:t>
      </w:r>
    </w:p>
    <w:p w14:paraId="12472E19" w14:textId="77777777" w:rsidR="00461AB4" w:rsidRDefault="00461AB4" w:rsidP="00461AB4">
      <w:pPr>
        <w:pStyle w:val="R16"/>
        <w:rPr>
          <w:sz w:val="28"/>
        </w:rPr>
      </w:pPr>
    </w:p>
    <w:p w14:paraId="4FC03BBD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gamma.y</w:t>
      </w:r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r w:rsidRPr="00CD3225">
        <w:rPr>
          <w:sz w:val="28"/>
        </w:rPr>
        <w:t>acf(x = y, type = "covariance", plot = FALSE)</w:t>
      </w:r>
    </w:p>
    <w:p w14:paraId="1CC0A684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gamma.y</w:t>
      </w:r>
    </w:p>
    <w:p w14:paraId="25C0DC2A" w14:textId="77777777" w:rsidR="00461AB4" w:rsidRPr="00CD3225" w:rsidRDefault="00461AB4" w:rsidP="00461AB4">
      <w:pPr>
        <w:pStyle w:val="R16"/>
        <w:rPr>
          <w:sz w:val="28"/>
        </w:rPr>
      </w:pPr>
    </w:p>
    <w:p w14:paraId="72CAF24C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Autocovariances of series 'y', by lag</w:t>
      </w:r>
    </w:p>
    <w:p w14:paraId="6EBE52E7" w14:textId="77777777" w:rsidR="00461AB4" w:rsidRPr="00CD3225" w:rsidRDefault="00461AB4" w:rsidP="00461AB4">
      <w:pPr>
        <w:pStyle w:val="R16"/>
        <w:rPr>
          <w:sz w:val="28"/>
        </w:rPr>
      </w:pPr>
    </w:p>
    <w:p w14:paraId="167F6D85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     0      1      2      3      4      5 </w:t>
      </w:r>
    </w:p>
    <w:p w14:paraId="319935B3" w14:textId="605FF14A" w:rsidR="00461AB4" w:rsidRPr="00CD3225" w:rsidRDefault="00DE7B74" w:rsidP="00461AB4">
      <w:pPr>
        <w:pStyle w:val="R16"/>
        <w:rPr>
          <w:sz w:val="28"/>
        </w:rPr>
      </w:pPr>
      <w:r w:rsidRPr="00DE7B74">
        <w:rPr>
          <w:sz w:val="28"/>
        </w:rPr>
        <w:t xml:space="preserve"> 3.889  1.093 -0.481 -1.556 -1.296  0.296</w:t>
      </w:r>
      <w:r w:rsidR="00461AB4" w:rsidRPr="00CD3225">
        <w:rPr>
          <w:sz w:val="28"/>
        </w:rPr>
        <w:t xml:space="preserve"> </w:t>
      </w:r>
    </w:p>
    <w:p w14:paraId="5DADD836" w14:textId="77777777" w:rsidR="00461AB4" w:rsidRDefault="00461AB4" w:rsidP="00461AB4">
      <w:pPr>
        <w:pStyle w:val="R16"/>
        <w:rPr>
          <w:sz w:val="28"/>
        </w:rPr>
      </w:pPr>
    </w:p>
    <w:p w14:paraId="293D298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# Covariance - Match with Excel file</w:t>
      </w:r>
    </w:p>
    <w:p w14:paraId="2A6EBE8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x.y.cov &lt;- acf(x = cbind(x,y), type = "covariance")</w:t>
      </w:r>
    </w:p>
    <w:p w14:paraId="4538FFE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x.y.cov</w:t>
      </w:r>
    </w:p>
    <w:p w14:paraId="36BE8C80" w14:textId="77777777" w:rsidR="00C010E6" w:rsidRPr="00C010E6" w:rsidRDefault="00C010E6" w:rsidP="00C010E6">
      <w:pPr>
        <w:pStyle w:val="R16"/>
        <w:rPr>
          <w:sz w:val="28"/>
        </w:rPr>
      </w:pPr>
    </w:p>
    <w:p w14:paraId="4720D1D5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Autocovariances of series ‘cbind(x, y)’, by lag</w:t>
      </w:r>
    </w:p>
    <w:p w14:paraId="511EAF38" w14:textId="77777777" w:rsidR="00C010E6" w:rsidRPr="00C010E6" w:rsidRDefault="00C010E6" w:rsidP="00C010E6">
      <w:pPr>
        <w:pStyle w:val="R16"/>
        <w:rPr>
          <w:sz w:val="28"/>
        </w:rPr>
      </w:pPr>
    </w:p>
    <w:p w14:paraId="2134E531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, , x</w:t>
      </w:r>
    </w:p>
    <w:p w14:paraId="05494738" w14:textId="77777777" w:rsidR="00C010E6" w:rsidRPr="00C010E6" w:rsidRDefault="00C010E6" w:rsidP="00C010E6">
      <w:pPr>
        <w:pStyle w:val="R16"/>
        <w:rPr>
          <w:sz w:val="28"/>
        </w:rPr>
      </w:pPr>
    </w:p>
    <w:p w14:paraId="673DEE95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    y              </w:t>
      </w:r>
    </w:p>
    <w:p w14:paraId="4DF6AFA8" w14:textId="3B161949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2.9166667 ( 0)  2.1666667 ( 0)</w:t>
      </w:r>
    </w:p>
    <w:p w14:paraId="0BBD9E98" w14:textId="642CA8E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1.4583333 ( 1)  0.6111111 (-1)</w:t>
      </w:r>
    </w:p>
    <w:p w14:paraId="0479E98A" w14:textId="3BE2FBAF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1666667 ( 2) -0.8055556 (-2)</w:t>
      </w:r>
    </w:p>
    <w:p w14:paraId="54010F13" w14:textId="07476218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7916667 ( 3) -1.3333333 (-3)</w:t>
      </w:r>
    </w:p>
    <w:p w14:paraId="47AC31BB" w14:textId="65711AB3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1.2500000 ( 4) -1.2222222 (-4)</w:t>
      </w:r>
    </w:p>
    <w:p w14:paraId="33FCA701" w14:textId="21D1C0F1" w:rsidR="00C010E6" w:rsidRP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06E3B18D" wp14:editId="5884A48E">
                <wp:simplePos x="0" y="0"/>
                <wp:positionH relativeFrom="column">
                  <wp:posOffset>2418000</wp:posOffset>
                </wp:positionH>
                <wp:positionV relativeFrom="paragraph">
                  <wp:posOffset>145605</wp:posOffset>
                </wp:positionV>
                <wp:extent cx="91800" cy="32040"/>
                <wp:effectExtent l="38100" t="38100" r="60960" b="4445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918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CD4EB" id="Ink 59" o:spid="_x0000_s1026" type="#_x0000_t75" style="position:absolute;margin-left:189.6pt;margin-top:10.65pt;width:8.9pt;height:4.1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">
                <v:imagedata r:id="rId101" o:title=""/>
              </v:shape>
            </w:pict>
          </mc:Fallback>
        </mc:AlternateContent>
      </w:r>
      <w:r w:rsidR="00C010E6"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335FDBE5" wp14:editId="128E02A9">
                <wp:simplePos x="0" y="0"/>
                <wp:positionH relativeFrom="margin">
                  <wp:posOffset>2346960</wp:posOffset>
                </wp:positionH>
                <wp:positionV relativeFrom="paragraph">
                  <wp:posOffset>14605</wp:posOffset>
                </wp:positionV>
                <wp:extent cx="1798320" cy="1404620"/>
                <wp:effectExtent l="0" t="0" r="11430" b="26670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8B25BB" w14:textId="23099636" w:rsidR="00C010E6" w:rsidRPr="00C010E6" w:rsidRDefault="00C010E6" w:rsidP="00C010E6">
                            <w:r>
                              <w:sym w:font="Symbol" w:char="F067"/>
                            </w:r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r>
                              <w:t xml:space="preserve">(h) for h </w:t>
                            </w:r>
                            <w:r>
                              <w:sym w:font="Symbol" w:char="F0A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35FDBE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4.8pt;margin-top:1.15pt;width:141.6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">
                <v:textbox style="mso-fit-shape-to-text:t">
                  <w:txbxContent>
                    <w:p w14:paraId="268B25BB" w14:textId="23099636" w:rsidR="00C010E6" w:rsidRPr="00C010E6" w:rsidRDefault="00C010E6" w:rsidP="00C010E6">
                      <w:r>
                        <w:sym w:font="Symbol" w:char="F067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A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E9FA38E" w14:textId="2C2DAB4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, , y</w:t>
      </w:r>
    </w:p>
    <w:p w14:paraId="4D5288C1" w14:textId="20E385B5" w:rsidR="00C010E6" w:rsidRPr="00C010E6" w:rsidRDefault="00C010E6" w:rsidP="00C010E6">
      <w:pPr>
        <w:pStyle w:val="R16"/>
        <w:rPr>
          <w:sz w:val="28"/>
        </w:rPr>
      </w:pPr>
    </w:p>
    <w:p w14:paraId="72552BDA" w14:textId="1D46F45E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    y              </w:t>
      </w:r>
    </w:p>
    <w:p w14:paraId="48803EEF" w14:textId="2DFF50E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2.1666667 ( 0)  3.8888889 ( 0)</w:t>
      </w:r>
    </w:p>
    <w:p w14:paraId="7AFB30A9" w14:textId="74CEABF6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2.5555556 ( 1)  1.0925926 ( 1)</w:t>
      </w:r>
    </w:p>
    <w:p w14:paraId="1186BB6F" w14:textId="35D53AEE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7222222 ( 2) -0.4814815 ( 2)</w:t>
      </w:r>
    </w:p>
    <w:p w14:paraId="78D1447F" w14:textId="0AE3E20F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5000000 ( 3) -1.5555556 ( 3)</w:t>
      </w:r>
    </w:p>
    <w:p w14:paraId="0F3DBEAA" w14:textId="7AB1F0D5" w:rsidR="00C010E6" w:rsidRPr="00C010E6" w:rsidRDefault="00C010E6" w:rsidP="00C010E6">
      <w:pPr>
        <w:pStyle w:val="R16"/>
        <w:rPr>
          <w:sz w:val="28"/>
        </w:rPr>
      </w:pPr>
      <w:r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527777A5" wp14:editId="3FCA001C">
                <wp:simplePos x="0" y="0"/>
                <wp:positionH relativeFrom="margin">
                  <wp:align>left</wp:align>
                </wp:positionH>
                <wp:positionV relativeFrom="paragraph">
                  <wp:posOffset>180975</wp:posOffset>
                </wp:positionV>
                <wp:extent cx="1798320" cy="1404620"/>
                <wp:effectExtent l="0" t="0" r="11430" b="266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7B8F5C" w14:textId="4D24911D" w:rsidR="00C010E6" w:rsidRDefault="00C010E6">
                            <w:r>
                              <w:sym w:font="Symbol" w:char="F067"/>
                            </w:r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r>
                              <w:t xml:space="preserve">(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  <w:p w14:paraId="0EDFD124" w14:textId="3168A63B" w:rsidR="00C010E6" w:rsidRPr="00C010E6" w:rsidRDefault="00C010E6" w:rsidP="00C010E6">
                            <w:r>
                              <w:sym w:font="Symbol" w:char="F067"/>
                            </w:r>
                            <w:r>
                              <w:rPr>
                                <w:vertAlign w:val="subscript"/>
                              </w:rPr>
                              <w:t>yx</w:t>
                            </w:r>
                            <w:r>
                              <w:t xml:space="preserve">(-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7777A5" id="_x0000_s1027" type="#_x0000_t202" style="position:absolute;left:0;text-align:left;margin-left:0;margin-top:14.25pt;width:141.6pt;height:110.6pt;z-index:251681792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">
                <v:textbox style="mso-fit-shape-to-text:t">
                  <w:txbxContent>
                    <w:p w14:paraId="0D7B8F5C" w14:textId="4D24911D" w:rsidR="00C010E6" w:rsidRDefault="00C010E6">
                      <w:r>
                        <w:sym w:font="Symbol" w:char="F067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  <w:p w14:paraId="0EDFD124" w14:textId="3168A63B" w:rsidR="00C010E6" w:rsidRPr="00C010E6" w:rsidRDefault="00C010E6" w:rsidP="00C010E6">
                      <w:r>
                        <w:sym w:font="Symbol" w:char="F067"/>
                      </w:r>
                      <w:proofErr w:type="spellStart"/>
                      <w:r>
                        <w:rPr>
                          <w:vertAlign w:val="subscript"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x</w:t>
                      </w:r>
                      <w:proofErr w:type="spellEnd"/>
                      <w:r>
                        <w:t>(</w:t>
                      </w:r>
                      <w:r>
                        <w:t>-</w:t>
                      </w:r>
                      <w:r>
                        <w:t>h)</w:t>
                      </w:r>
                      <w:r>
                        <w:t xml:space="preserve"> </w:t>
                      </w:r>
                      <w:r>
                        <w:t xml:space="preserve">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010E6">
        <w:rPr>
          <w:sz w:val="28"/>
        </w:rPr>
        <w:t xml:space="preserve"> -1.3611111 ( 4) -1.2962963 ( 4)</w:t>
      </w:r>
    </w:p>
    <w:p w14:paraId="4EC8436B" w14:textId="081E6860" w:rsid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1196CDCB" wp14:editId="5F5C1FB3">
                <wp:simplePos x="0" y="0"/>
                <wp:positionH relativeFrom="column">
                  <wp:posOffset>81240</wp:posOffset>
                </wp:positionH>
                <wp:positionV relativeFrom="paragraph">
                  <wp:posOffset>81920</wp:posOffset>
                </wp:positionV>
                <wp:extent cx="51480" cy="81000"/>
                <wp:effectExtent l="57150" t="57150" r="24765" b="5270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51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B5817" id="Ink 60" o:spid="_x0000_s1026" type="#_x0000_t75" style="position:absolute;margin-left:5.6pt;margin-top:5.65pt;width:5.7pt;height:8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">
                <v:imagedata r:id="rId103" o:title=""/>
              </v:shape>
            </w:pict>
          </mc:Fallback>
        </mc:AlternateContent>
      </w:r>
    </w:p>
    <w:p w14:paraId="18B25DE9" w14:textId="64E4D4E1" w:rsidR="00C010E6" w:rsidRDefault="00C010E6" w:rsidP="00C010E6">
      <w:pPr>
        <w:pStyle w:val="R16"/>
        <w:rPr>
          <w:sz w:val="28"/>
        </w:rPr>
      </w:pPr>
    </w:p>
    <w:p w14:paraId="450FF33B" w14:textId="293B7787" w:rsidR="00C010E6" w:rsidRP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965435E" wp14:editId="2AED0179">
                <wp:simplePos x="0" y="0"/>
                <wp:positionH relativeFrom="column">
                  <wp:posOffset>101760</wp:posOffset>
                </wp:positionH>
                <wp:positionV relativeFrom="paragraph">
                  <wp:posOffset>23130</wp:posOffset>
                </wp:positionV>
                <wp:extent cx="81360" cy="31680"/>
                <wp:effectExtent l="57150" t="38100" r="52070" b="4508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813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C26B8" id="Ink 61" o:spid="_x0000_s1026" type="#_x0000_t75" style="position:absolute;margin-left:7.2pt;margin-top:.95pt;width:8.05pt;height:4.2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">
                <v:imagedata r:id="rId105" o:title=""/>
              </v:shape>
            </w:pict>
          </mc:Fallback>
        </mc:AlternateContent>
      </w:r>
    </w:p>
    <w:p w14:paraId="7E84B9C5" w14:textId="77777777" w:rsidR="00C010E6" w:rsidRDefault="00C010E6" w:rsidP="00C010E6">
      <w:pPr>
        <w:pStyle w:val="R16"/>
        <w:rPr>
          <w:sz w:val="28"/>
        </w:rPr>
      </w:pPr>
    </w:p>
    <w:p w14:paraId="1E93D563" w14:textId="3B22907C" w:rsidR="004C1B88" w:rsidRDefault="004C1B88" w:rsidP="00C010E6">
      <w:pPr>
        <w:pStyle w:val="R16"/>
        <w:rPr>
          <w:sz w:val="28"/>
        </w:rPr>
      </w:pPr>
      <w:r>
        <w:rPr>
          <w:sz w:val="28"/>
        </w:rPr>
        <w:t>&lt;</w:t>
      </w:r>
      <w:r w:rsidR="006D2AFA">
        <w:rPr>
          <w:sz w:val="28"/>
        </w:rPr>
        <w:t>PLOT EXCLUDED FROM OUTPUT</w:t>
      </w:r>
      <w:r>
        <w:rPr>
          <w:sz w:val="28"/>
        </w:rPr>
        <w:t>&gt;</w:t>
      </w:r>
    </w:p>
    <w:p w14:paraId="5A416C42" w14:textId="060104FF" w:rsidR="004C1B88" w:rsidRDefault="004C1B88" w:rsidP="00C010E6">
      <w:pPr>
        <w:pStyle w:val="R16"/>
        <w:rPr>
          <w:sz w:val="28"/>
        </w:rPr>
      </w:pPr>
    </w:p>
    <w:p w14:paraId="702956EB" w14:textId="39CC38A5" w:rsidR="004C7D27" w:rsidRDefault="004C7D27" w:rsidP="004C7D27">
      <w:pPr>
        <w:ind w:left="720"/>
      </w:pPr>
      <w:r>
        <w:t xml:space="preserve">The output labeling can be confusing. One way to remember what is being displayed is to always think of “x” as coming first with respect to our notation. </w:t>
      </w:r>
    </w:p>
    <w:p w14:paraId="3FABE28F" w14:textId="0D6C32F1" w:rsidR="004C7D27" w:rsidRDefault="004C7D27" w:rsidP="00C010E6">
      <w:pPr>
        <w:pStyle w:val="R16"/>
        <w:rPr>
          <w:sz w:val="28"/>
        </w:rPr>
      </w:pPr>
    </w:p>
    <w:p w14:paraId="0AEB0E5D" w14:textId="77777777" w:rsidR="004C7D27" w:rsidRDefault="004C7D27" w:rsidP="00C010E6">
      <w:pPr>
        <w:pStyle w:val="R16"/>
        <w:rPr>
          <w:sz w:val="28"/>
        </w:rPr>
      </w:pPr>
    </w:p>
    <w:p w14:paraId="70056B5D" w14:textId="6AB26E61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# Correlation</w:t>
      </w:r>
    </w:p>
    <w:p w14:paraId="1AF4C7A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x.y.acf &lt;- acf(x = cbind(x,y), type = "correlation")</w:t>
      </w:r>
    </w:p>
    <w:p w14:paraId="65AD311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x.y.acf</w:t>
      </w:r>
    </w:p>
    <w:p w14:paraId="4041A490" w14:textId="77777777" w:rsidR="00C010E6" w:rsidRPr="00C010E6" w:rsidRDefault="00C010E6" w:rsidP="00C010E6">
      <w:pPr>
        <w:pStyle w:val="R16"/>
        <w:rPr>
          <w:sz w:val="28"/>
        </w:rPr>
      </w:pPr>
    </w:p>
    <w:p w14:paraId="3152F44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Autocorrelations of series ‘cbind(x, y)’, by lag</w:t>
      </w:r>
    </w:p>
    <w:p w14:paraId="56729BC4" w14:textId="77777777" w:rsidR="00C010E6" w:rsidRPr="00C010E6" w:rsidRDefault="00C010E6" w:rsidP="00C010E6">
      <w:pPr>
        <w:pStyle w:val="R16"/>
        <w:rPr>
          <w:sz w:val="28"/>
        </w:rPr>
      </w:pPr>
    </w:p>
    <w:p w14:paraId="05CE82B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lastRenderedPageBreak/>
        <w:t>, , x</w:t>
      </w:r>
    </w:p>
    <w:p w14:paraId="5E79C8D9" w14:textId="77777777" w:rsidR="00C010E6" w:rsidRPr="00C010E6" w:rsidRDefault="00C010E6" w:rsidP="00C010E6">
      <w:pPr>
        <w:pStyle w:val="R16"/>
        <w:rPr>
          <w:sz w:val="28"/>
        </w:rPr>
      </w:pPr>
    </w:p>
    <w:p w14:paraId="011B1E47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y          </w:t>
      </w:r>
    </w:p>
    <w:p w14:paraId="08653D6C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1.000 ( 0)  0.643 ( 0)</w:t>
      </w:r>
    </w:p>
    <w:p w14:paraId="2EF2117B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500 ( 1)  0.181 (-1)</w:t>
      </w:r>
    </w:p>
    <w:p w14:paraId="1795785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057 ( 2) -0.239 (-2)</w:t>
      </w:r>
    </w:p>
    <w:p w14:paraId="5C363280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271 ( 3) -0.396 (-3)</w:t>
      </w:r>
    </w:p>
    <w:p w14:paraId="263C43FD" w14:textId="307317DD" w:rsidR="00C010E6" w:rsidRPr="00C010E6" w:rsidRDefault="00B20C71" w:rsidP="00C010E6">
      <w:pPr>
        <w:pStyle w:val="R16"/>
        <w:rPr>
          <w:sz w:val="28"/>
        </w:rPr>
      </w:pPr>
      <w:r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70429334" wp14:editId="3B374E82">
                <wp:simplePos x="0" y="0"/>
                <wp:positionH relativeFrom="margin">
                  <wp:posOffset>1849120</wp:posOffset>
                </wp:positionH>
                <wp:positionV relativeFrom="paragraph">
                  <wp:posOffset>175895</wp:posOffset>
                </wp:positionV>
                <wp:extent cx="1798320" cy="1404620"/>
                <wp:effectExtent l="0" t="0" r="11430" b="2667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54882F" w14:textId="570565B6" w:rsidR="00B20C71" w:rsidRPr="00C010E6" w:rsidRDefault="00B20C71" w:rsidP="00B20C71">
                            <w:r>
                              <w:sym w:font="Symbol" w:char="F072"/>
                            </w:r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r>
                              <w:t xml:space="preserve">(h) for h </w:t>
                            </w:r>
                            <w:r>
                              <w:sym w:font="Symbol" w:char="F0A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429334" id="_x0000_s1028" type="#_x0000_t202" style="position:absolute;left:0;text-align:left;margin-left:145.6pt;margin-top:13.85pt;width:141.6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">
                <v:textbox style="mso-fit-shape-to-text:t">
                  <w:txbxContent>
                    <w:p w14:paraId="3054882F" w14:textId="570565B6" w:rsidR="00B20C71" w:rsidRPr="00C010E6" w:rsidRDefault="00B20C71" w:rsidP="00B20C71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A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010E6" w:rsidRPr="00C010E6">
        <w:rPr>
          <w:sz w:val="28"/>
        </w:rPr>
        <w:t xml:space="preserve"> -0.429 ( 4) -0.363 (-4)</w:t>
      </w:r>
    </w:p>
    <w:p w14:paraId="7108F6DB" w14:textId="76730C56" w:rsidR="00C010E6" w:rsidRP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36AD2D76" wp14:editId="1C0E606A">
                <wp:simplePos x="0" y="0"/>
                <wp:positionH relativeFrom="column">
                  <wp:posOffset>1940480</wp:posOffset>
                </wp:positionH>
                <wp:positionV relativeFrom="paragraph">
                  <wp:posOffset>100585</wp:posOffset>
                </wp:positionV>
                <wp:extent cx="173160" cy="54000"/>
                <wp:effectExtent l="38100" t="38100" r="55880" b="6032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731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2BB22" id="Ink 62" o:spid="_x0000_s1026" type="#_x0000_t75" style="position:absolute;margin-left:152pt;margin-top:7.1pt;width:15.35pt;height:5.9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">
                <v:imagedata r:id="rId107" o:title=""/>
              </v:shape>
            </w:pict>
          </mc:Fallback>
        </mc:AlternateContent>
      </w:r>
    </w:p>
    <w:p w14:paraId="7FF3275E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, , y</w:t>
      </w:r>
    </w:p>
    <w:p w14:paraId="2E3A2C13" w14:textId="77777777" w:rsidR="00C010E6" w:rsidRPr="00C010E6" w:rsidRDefault="00C010E6" w:rsidP="00C010E6">
      <w:pPr>
        <w:pStyle w:val="R16"/>
        <w:rPr>
          <w:sz w:val="28"/>
        </w:rPr>
      </w:pPr>
    </w:p>
    <w:p w14:paraId="08B9902D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y          </w:t>
      </w:r>
    </w:p>
    <w:p w14:paraId="51DCB57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643 ( 0)  1.000 ( 0)</w:t>
      </w:r>
    </w:p>
    <w:p w14:paraId="1B2A42A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759 ( 1)  0.281 ( 1)</w:t>
      </w:r>
    </w:p>
    <w:p w14:paraId="3F4C4295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214 ( 2) -0.124 ( 2)</w:t>
      </w:r>
    </w:p>
    <w:p w14:paraId="6BA32B43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148 ( 3) -0.400 ( 3)</w:t>
      </w:r>
    </w:p>
    <w:p w14:paraId="0AA34F35" w14:textId="77777777" w:rsid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404 ( 4) -0.333 ( 4)</w:t>
      </w:r>
    </w:p>
    <w:p w14:paraId="05A828F5" w14:textId="1B05A3E6" w:rsidR="00C010E6" w:rsidRDefault="00B20C71" w:rsidP="00C010E6">
      <w:pPr>
        <w:pStyle w:val="R16"/>
        <w:rPr>
          <w:sz w:val="28"/>
        </w:rPr>
      </w:pPr>
      <w:r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426D7FAA" wp14:editId="71FF492F">
                <wp:simplePos x="0" y="0"/>
                <wp:positionH relativeFrom="margin">
                  <wp:align>left</wp:align>
                </wp:positionH>
                <wp:positionV relativeFrom="paragraph">
                  <wp:posOffset>48260</wp:posOffset>
                </wp:positionV>
                <wp:extent cx="1960880" cy="1404620"/>
                <wp:effectExtent l="0" t="0" r="20320" b="2032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08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2B2C57" w14:textId="7D84F67B" w:rsidR="00B20C71" w:rsidRDefault="00B20C71" w:rsidP="00B20C71">
                            <w:r>
                              <w:sym w:font="Symbol" w:char="F072"/>
                            </w:r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r>
                              <w:t xml:space="preserve">(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  <w:p w14:paraId="0150DDBA" w14:textId="1D86B4FE" w:rsidR="00B20C71" w:rsidRPr="00C010E6" w:rsidRDefault="00B20C71" w:rsidP="00B20C71">
                            <w:r>
                              <w:sym w:font="Symbol" w:char="F072"/>
                            </w:r>
                            <w:r>
                              <w:rPr>
                                <w:vertAlign w:val="subscript"/>
                              </w:rPr>
                              <w:t>yx</w:t>
                            </w:r>
                            <w:r>
                              <w:t xml:space="preserve">(-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6D7FAA" id="_x0000_s1029" type="#_x0000_t202" style="position:absolute;left:0;text-align:left;margin-left:0;margin-top:3.8pt;width:154.4pt;height:110.6pt;z-index:251687936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">
                <v:textbox style="mso-fit-shape-to-text:t">
                  <w:txbxContent>
                    <w:p w14:paraId="462B2C57" w14:textId="7D84F67B" w:rsidR="00B20C71" w:rsidRDefault="00B20C71" w:rsidP="00B20C71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  <w:p w14:paraId="0150DDBA" w14:textId="1D86B4FE" w:rsidR="00B20C71" w:rsidRPr="00C010E6" w:rsidRDefault="00B20C71" w:rsidP="00B20C71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yx</w:t>
                      </w:r>
                      <w:proofErr w:type="spellEnd"/>
                      <w:r>
                        <w:t xml:space="preserve">(-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548F913" w14:textId="3C8FC3FC" w:rsid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725E7FC6" wp14:editId="5231DC64">
                <wp:simplePos x="0" y="0"/>
                <wp:positionH relativeFrom="column">
                  <wp:posOffset>91520</wp:posOffset>
                </wp:positionH>
                <wp:positionV relativeFrom="paragraph">
                  <wp:posOffset>-11035</wp:posOffset>
                </wp:positionV>
                <wp:extent cx="152640" cy="61560"/>
                <wp:effectExtent l="19050" t="38100" r="57150" b="5334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526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C5954" id="Ink 63" o:spid="_x0000_s1026" type="#_x0000_t75" style="position:absolute;margin-left:6.4pt;margin-top:-1.7pt;width:13.65pt;height:6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">
                <v:imagedata r:id="rId109" o:title=""/>
              </v:shape>
            </w:pict>
          </mc:Fallback>
        </mc:AlternateContent>
      </w:r>
    </w:p>
    <w:p w14:paraId="4438B7EB" w14:textId="03DBCE4B" w:rsidR="00461AB4" w:rsidRDefault="00C5734B" w:rsidP="00461AB4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2285BD95" wp14:editId="057C3797">
                <wp:simplePos x="0" y="0"/>
                <wp:positionH relativeFrom="column">
                  <wp:posOffset>101600</wp:posOffset>
                </wp:positionH>
                <wp:positionV relativeFrom="paragraph">
                  <wp:posOffset>62350</wp:posOffset>
                </wp:positionV>
                <wp:extent cx="111960" cy="61200"/>
                <wp:effectExtent l="38100" t="38100" r="59690" b="5334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11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781CA" id="Ink 128" o:spid="_x0000_s1026" type="#_x0000_t75" style="position:absolute;margin-left:7.2pt;margin-top:4.1pt;width:10.45pt;height:6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">
                <v:imagedata r:id="rId111" o:title=""/>
              </v:shape>
            </w:pict>
          </mc:Fallback>
        </mc:AlternateContent>
      </w:r>
    </w:p>
    <w:p w14:paraId="07FE20A6" w14:textId="7A0B86A5" w:rsidR="00C010E6" w:rsidRDefault="00C010E6" w:rsidP="00461AB4">
      <w:pPr>
        <w:pStyle w:val="R16"/>
        <w:rPr>
          <w:sz w:val="28"/>
        </w:rPr>
      </w:pPr>
    </w:p>
    <w:p w14:paraId="182109D6" w14:textId="0BBF91A0" w:rsidR="00C010E6" w:rsidRDefault="00C5734B" w:rsidP="00461AB4">
      <w:pPr>
        <w:pStyle w:val="R16"/>
        <w:rPr>
          <w:sz w:val="28"/>
        </w:rPr>
      </w:pPr>
      <w:r>
        <w:rPr>
          <w:noProof/>
          <w:sz w:val="28"/>
        </w:rPr>
        <w:lastRenderedPageBreak/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4F424F96" wp14:editId="49D8912F">
                <wp:simplePos x="0" y="0"/>
                <wp:positionH relativeFrom="column">
                  <wp:posOffset>3972480</wp:posOffset>
                </wp:positionH>
                <wp:positionV relativeFrom="paragraph">
                  <wp:posOffset>3487540</wp:posOffset>
                </wp:positionV>
                <wp:extent cx="51120" cy="10440"/>
                <wp:effectExtent l="38100" t="57150" r="44450" b="4699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51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4795F" id="Ink 150" o:spid="_x0000_s1026" type="#_x0000_t75" style="position:absolute;margin-left:312pt;margin-top:273.8pt;width:5.7pt;height:2.4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">
                <v:imagedata r:id="rId113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680049A9" wp14:editId="2E7649B0">
                <wp:simplePos x="0" y="0"/>
                <wp:positionH relativeFrom="column">
                  <wp:posOffset>3952320</wp:posOffset>
                </wp:positionH>
                <wp:positionV relativeFrom="paragraph">
                  <wp:posOffset>3394660</wp:posOffset>
                </wp:positionV>
                <wp:extent cx="71280" cy="21960"/>
                <wp:effectExtent l="38100" t="38100" r="43180" b="5461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71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FA01D" id="Ink 149" o:spid="_x0000_s1026" type="#_x0000_t75" style="position:absolute;margin-left:310.4pt;margin-top:266.45pt;width:7.25pt;height:3.4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">
                <v:imagedata r:id="rId115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2867715E" wp14:editId="21D8C36B">
                <wp:simplePos x="0" y="0"/>
                <wp:positionH relativeFrom="column">
                  <wp:posOffset>3948360</wp:posOffset>
                </wp:positionH>
                <wp:positionV relativeFrom="paragraph">
                  <wp:posOffset>3396100</wp:posOffset>
                </wp:positionV>
                <wp:extent cx="36000" cy="162720"/>
                <wp:effectExtent l="38100" t="57150" r="59690" b="4699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36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5108A" id="Ink 148" o:spid="_x0000_s1026" type="#_x0000_t75" style="position:absolute;margin-left:310.05pt;margin-top:266.6pt;width:4.55pt;height:14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">
                <v:imagedata r:id="rId11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6ABAAAD0" wp14:editId="034ED716">
                <wp:simplePos x="0" y="0"/>
                <wp:positionH relativeFrom="column">
                  <wp:posOffset>3849720</wp:posOffset>
                </wp:positionH>
                <wp:positionV relativeFrom="paragraph">
                  <wp:posOffset>3406180</wp:posOffset>
                </wp:positionV>
                <wp:extent cx="113040" cy="162720"/>
                <wp:effectExtent l="57150" t="57150" r="1270" b="4699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13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34FCF" id="Ink 147" o:spid="_x0000_s1026" type="#_x0000_t75" style="position:absolute;margin-left:302.35pt;margin-top:267.4pt;width:10.55pt;height:14.4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">
                <v:imagedata r:id="rId11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01B7C948" wp14:editId="617B5C96">
                <wp:simplePos x="0" y="0"/>
                <wp:positionH relativeFrom="column">
                  <wp:posOffset>3779520</wp:posOffset>
                </wp:positionH>
                <wp:positionV relativeFrom="paragraph">
                  <wp:posOffset>3506620</wp:posOffset>
                </wp:positionV>
                <wp:extent cx="91800" cy="62280"/>
                <wp:effectExtent l="38100" t="38100" r="60960" b="5207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918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FC777" id="Ink 146" o:spid="_x0000_s1026" type="#_x0000_t75" style="position:absolute;margin-left:296.8pt;margin-top:275.3pt;width:8.9pt;height:6.5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">
                <v:imagedata r:id="rId121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1F3250BE" wp14:editId="2A8C260C">
                <wp:simplePos x="0" y="0"/>
                <wp:positionH relativeFrom="column">
                  <wp:posOffset>3789600</wp:posOffset>
                </wp:positionH>
                <wp:positionV relativeFrom="paragraph">
                  <wp:posOffset>3436780</wp:posOffset>
                </wp:positionV>
                <wp:extent cx="91800" cy="203400"/>
                <wp:effectExtent l="38100" t="57150" r="0" b="4445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918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524BC" id="Ink 145" o:spid="_x0000_s1026" type="#_x0000_t75" style="position:absolute;margin-left:297.6pt;margin-top:269.8pt;width:8.9pt;height:17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">
                <v:imagedata r:id="rId123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0A29330A" wp14:editId="1F458DA2">
                <wp:simplePos x="0" y="0"/>
                <wp:positionH relativeFrom="column">
                  <wp:posOffset>589200</wp:posOffset>
                </wp:positionH>
                <wp:positionV relativeFrom="paragraph">
                  <wp:posOffset>3771940</wp:posOffset>
                </wp:positionV>
                <wp:extent cx="61560" cy="20520"/>
                <wp:effectExtent l="38100" t="38100" r="53340" b="5588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61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C2A1E" id="Ink 144" o:spid="_x0000_s1026" type="#_x0000_t75" style="position:absolute;margin-left:45.55pt;margin-top:296.15pt;width:6.55pt;height:3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">
                <v:imagedata r:id="rId125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14F65FD8" wp14:editId="114FB85E">
                <wp:simplePos x="0" y="0"/>
                <wp:positionH relativeFrom="column">
                  <wp:posOffset>528360</wp:posOffset>
                </wp:positionH>
                <wp:positionV relativeFrom="paragraph">
                  <wp:posOffset>3699940</wp:posOffset>
                </wp:positionV>
                <wp:extent cx="101880" cy="21600"/>
                <wp:effectExtent l="38100" t="38100" r="50800" b="5461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01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D7251" id="Ink 143" o:spid="_x0000_s1026" type="#_x0000_t75" style="position:absolute;margin-left:40.8pt;margin-top:290.55pt;width:9.65pt;height:3.3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">
                <v:imagedata r:id="rId12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0DBA508" wp14:editId="5B1BD66A">
                <wp:simplePos x="0" y="0"/>
                <wp:positionH relativeFrom="column">
                  <wp:posOffset>528360</wp:posOffset>
                </wp:positionH>
                <wp:positionV relativeFrom="paragraph">
                  <wp:posOffset>3700660</wp:posOffset>
                </wp:positionV>
                <wp:extent cx="360" cy="360"/>
                <wp:effectExtent l="57150" t="57150" r="57150" b="5715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74407" id="Ink 142" o:spid="_x0000_s1026" type="#_x0000_t75" style="position:absolute;margin-left:40.8pt;margin-top:290.6pt;width:1.7pt;height:1.7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">
                <v:imagedata r:id="rId12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1FAA33C8" wp14:editId="7BFE84CA">
                <wp:simplePos x="0" y="0"/>
                <wp:positionH relativeFrom="column">
                  <wp:posOffset>558960</wp:posOffset>
                </wp:positionH>
                <wp:positionV relativeFrom="paragraph">
                  <wp:posOffset>3731260</wp:posOffset>
                </wp:positionV>
                <wp:extent cx="11160" cy="132840"/>
                <wp:effectExtent l="57150" t="38100" r="46355" b="5778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1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37288" id="Ink 141" o:spid="_x0000_s1026" type="#_x0000_t75" style="position:absolute;margin-left:43.15pt;margin-top:293pt;width:2.65pt;height:12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">
                <v:imagedata r:id="rId131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2A50618E" wp14:editId="00E451B0">
                <wp:simplePos x="0" y="0"/>
                <wp:positionH relativeFrom="column">
                  <wp:posOffset>436200</wp:posOffset>
                </wp:positionH>
                <wp:positionV relativeFrom="paragraph">
                  <wp:posOffset>3792100</wp:posOffset>
                </wp:positionV>
                <wp:extent cx="123120" cy="93960"/>
                <wp:effectExtent l="38100" t="38100" r="48895" b="5905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231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E3EBD" id="Ink 140" o:spid="_x0000_s1026" type="#_x0000_t75" style="position:absolute;margin-left:33.5pt;margin-top:297.75pt;width:11.4pt;height:9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">
                <v:imagedata r:id="rId133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3C735FDF" wp14:editId="725510C6">
                <wp:simplePos x="0" y="0"/>
                <wp:positionH relativeFrom="column">
                  <wp:posOffset>294720</wp:posOffset>
                </wp:positionH>
                <wp:positionV relativeFrom="paragraph">
                  <wp:posOffset>3842860</wp:posOffset>
                </wp:positionV>
                <wp:extent cx="142560" cy="64440"/>
                <wp:effectExtent l="38100" t="38100" r="29210" b="5016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42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47774" id="Ink 139" o:spid="_x0000_s1026" type="#_x0000_t75" style="position:absolute;margin-left:22.4pt;margin-top:301.8pt;width:12.9pt;height:6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">
                <v:imagedata r:id="rId135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3E072DE4" wp14:editId="574DDC87">
                <wp:simplePos x="0" y="0"/>
                <wp:positionH relativeFrom="column">
                  <wp:posOffset>436920</wp:posOffset>
                </wp:positionH>
                <wp:positionV relativeFrom="paragraph">
                  <wp:posOffset>3497620</wp:posOffset>
                </wp:positionV>
                <wp:extent cx="113040" cy="152640"/>
                <wp:effectExtent l="57150" t="57150" r="58420" b="5715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130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2CB49" id="Ink 138" o:spid="_x0000_s1026" type="#_x0000_t75" style="position:absolute;margin-left:33.6pt;margin-top:274.6pt;width:10.55pt;height:13.6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">
                <v:imagedata r:id="rId13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266B6F0" wp14:editId="0B677841">
                <wp:simplePos x="0" y="0"/>
                <wp:positionH relativeFrom="column">
                  <wp:posOffset>477600</wp:posOffset>
                </wp:positionH>
                <wp:positionV relativeFrom="paragraph">
                  <wp:posOffset>3477100</wp:posOffset>
                </wp:positionV>
                <wp:extent cx="61200" cy="213840"/>
                <wp:effectExtent l="38100" t="38100" r="53340" b="5334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612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E6B3D" id="Ink 137" o:spid="_x0000_s1026" type="#_x0000_t75" style="position:absolute;margin-left:36.75pt;margin-top:273pt;width:6.45pt;height:18.5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">
                <v:imagedata r:id="rId13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5B3EC8A4" wp14:editId="3C3A31B7">
                <wp:simplePos x="0" y="0"/>
                <wp:positionH relativeFrom="column">
                  <wp:posOffset>3942240</wp:posOffset>
                </wp:positionH>
                <wp:positionV relativeFrom="paragraph">
                  <wp:posOffset>998140</wp:posOffset>
                </wp:positionV>
                <wp:extent cx="20520" cy="10440"/>
                <wp:effectExtent l="38100" t="57150" r="55880" b="4699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0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6740F" id="Ink 136" o:spid="_x0000_s1026" type="#_x0000_t75" style="position:absolute;margin-left:309.6pt;margin-top:77.8pt;width:3.25pt;height:2.4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">
                <v:imagedata r:id="rId141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D1D2261" wp14:editId="67349203">
                <wp:simplePos x="0" y="0"/>
                <wp:positionH relativeFrom="column">
                  <wp:posOffset>3911640</wp:posOffset>
                </wp:positionH>
                <wp:positionV relativeFrom="paragraph">
                  <wp:posOffset>927220</wp:posOffset>
                </wp:positionV>
                <wp:extent cx="41040" cy="30600"/>
                <wp:effectExtent l="57150" t="38100" r="54610" b="4572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410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85A0D" id="Ink 135" o:spid="_x0000_s1026" type="#_x0000_t75" style="position:absolute;margin-left:307.15pt;margin-top:72.2pt;width:4.95pt;height:4.0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">
                <v:imagedata r:id="rId143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16859F64" wp14:editId="4D67658D">
                <wp:simplePos x="0" y="0"/>
                <wp:positionH relativeFrom="column">
                  <wp:posOffset>3911640</wp:posOffset>
                </wp:positionH>
                <wp:positionV relativeFrom="paragraph">
                  <wp:posOffset>947380</wp:posOffset>
                </wp:positionV>
                <wp:extent cx="31680" cy="101880"/>
                <wp:effectExtent l="38100" t="38100" r="45085" b="5080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16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8678B" id="Ink 134" o:spid="_x0000_s1026" type="#_x0000_t75" style="position:absolute;margin-left:307.15pt;margin-top:73.8pt;width:4.25pt;height:9.6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">
                <v:imagedata r:id="rId145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74848E92" wp14:editId="0CE36C3D">
                <wp:simplePos x="0" y="0"/>
                <wp:positionH relativeFrom="column">
                  <wp:posOffset>3839640</wp:posOffset>
                </wp:positionH>
                <wp:positionV relativeFrom="paragraph">
                  <wp:posOffset>947380</wp:posOffset>
                </wp:positionV>
                <wp:extent cx="62280" cy="112320"/>
                <wp:effectExtent l="38100" t="38100" r="52070" b="5969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622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6F23A" id="Ink 133" o:spid="_x0000_s1026" type="#_x0000_t75" style="position:absolute;margin-left:301.55pt;margin-top:73.75pt;width:6.55pt;height:10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">
                <v:imagedata r:id="rId14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3C687052" wp14:editId="0031199A">
                <wp:simplePos x="0" y="0"/>
                <wp:positionH relativeFrom="column">
                  <wp:posOffset>3717960</wp:posOffset>
                </wp:positionH>
                <wp:positionV relativeFrom="paragraph">
                  <wp:posOffset>957460</wp:posOffset>
                </wp:positionV>
                <wp:extent cx="61920" cy="102240"/>
                <wp:effectExtent l="38100" t="38100" r="52705" b="5016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619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D79F2" id="Ink 132" o:spid="_x0000_s1026" type="#_x0000_t75" style="position:absolute;margin-left:291.95pt;margin-top:74.6pt;width:6.55pt;height:9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">
                <v:imagedata r:id="rId149" o:title="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37CB993E" wp14:editId="0737908B">
                <wp:simplePos x="0" y="0"/>
                <wp:positionH relativeFrom="column">
                  <wp:posOffset>782320</wp:posOffset>
                </wp:positionH>
                <wp:positionV relativeFrom="paragraph">
                  <wp:posOffset>2261870</wp:posOffset>
                </wp:positionV>
                <wp:extent cx="996950" cy="654685"/>
                <wp:effectExtent l="55880" t="50800" r="42545" b="46990"/>
                <wp:wrapNone/>
                <wp:docPr id="53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96950" cy="654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C25BA6" id="Ink 21" o:spid="_x0000_s1026" type="#_x0000_t75" style="position:absolute;margin-left:61.1pt;margin-top:177.6pt;width:79.5pt;height:52.5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">
                <v:imagedata r:id="rId151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1ADBEAD" wp14:editId="56513B92">
                <wp:simplePos x="0" y="0"/>
                <wp:positionH relativeFrom="column">
                  <wp:posOffset>5781040</wp:posOffset>
                </wp:positionH>
                <wp:positionV relativeFrom="paragraph">
                  <wp:posOffset>-85725</wp:posOffset>
                </wp:positionV>
                <wp:extent cx="1438910" cy="826135"/>
                <wp:effectExtent l="55245" t="54610" r="39370" b="43180"/>
                <wp:wrapNone/>
                <wp:docPr id="35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38910" cy="826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AB6B8B" id="Ink 18" o:spid="_x0000_s1026" type="#_x0000_t75" style="position:absolute;margin-left:454.7pt;margin-top:-7.25pt;width:114.3pt;height:66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">
                <v:imagedata r:id="rId153" o:title=""/>
                <o:lock v:ext="edit" rotation="t" verticies="t" shapetype="t"/>
              </v:shape>
            </w:pict>
          </mc:Fallback>
        </mc:AlternateContent>
      </w:r>
      <w:r w:rsidR="003A2139" w:rsidRP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221C1FC3" wp14:editId="7D2687D0">
                <wp:simplePos x="0" y="0"/>
                <wp:positionH relativeFrom="column">
                  <wp:posOffset>5794375</wp:posOffset>
                </wp:positionH>
                <wp:positionV relativeFrom="paragraph">
                  <wp:posOffset>2380615</wp:posOffset>
                </wp:positionV>
                <wp:extent cx="191770" cy="97790"/>
                <wp:effectExtent l="55245" t="56515" r="38735" b="45720"/>
                <wp:wrapNone/>
                <wp:docPr id="52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1770" cy="977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5A616A" id="Ink 27" o:spid="_x0000_s1026" type="#_x0000_t75" style="position:absolute;margin-left:455.75pt;margin-top:186.95pt;width:16.1pt;height:8.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">
                <v:imagedata r:id="rId155" o:title=""/>
                <o:lock v:ext="edit" rotation="t" verticies="t" shapetype="t"/>
              </v:shape>
            </w:pict>
          </mc:Fallback>
        </mc:AlternateContent>
      </w:r>
      <w:r w:rsidR="003A2139" w:rsidRP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424C99F7" wp14:editId="1C72DA1F">
                <wp:simplePos x="0" y="0"/>
                <wp:positionH relativeFrom="column">
                  <wp:posOffset>5760720</wp:posOffset>
                </wp:positionH>
                <wp:positionV relativeFrom="paragraph">
                  <wp:posOffset>2433320</wp:posOffset>
                </wp:positionV>
                <wp:extent cx="841375" cy="466725"/>
                <wp:effectExtent l="50165" t="49530" r="41910" b="45720"/>
                <wp:wrapNone/>
                <wp:docPr id="51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41375" cy="4667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AA615" id="Ink 17" o:spid="_x0000_s1026" type="#_x0000_t75" style="position:absolute;margin-left:453.1pt;margin-top:191.1pt;width:67.25pt;height:37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">
                <v:imagedata r:id="rId157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5FBF2C4F" wp14:editId="0653DE36">
                <wp:simplePos x="0" y="0"/>
                <wp:positionH relativeFrom="column">
                  <wp:posOffset>2274570</wp:posOffset>
                </wp:positionH>
                <wp:positionV relativeFrom="paragraph">
                  <wp:posOffset>-120694</wp:posOffset>
                </wp:positionV>
                <wp:extent cx="143510" cy="94024"/>
                <wp:effectExtent l="38100" t="38100" r="27940" b="39370"/>
                <wp:wrapNone/>
                <wp:docPr id="50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3510" cy="94024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5C4FA0" id="Ink 25" o:spid="_x0000_s1026" type="#_x0000_t75" style="position:absolute;margin-left:178.6pt;margin-top:-10pt;width:12.3pt;height:8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">
                <v:imagedata r:id="rId159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7EC3243" wp14:editId="5A807CA1">
                <wp:simplePos x="0" y="0"/>
                <wp:positionH relativeFrom="column">
                  <wp:posOffset>2326640</wp:posOffset>
                </wp:positionH>
                <wp:positionV relativeFrom="paragraph">
                  <wp:posOffset>-149860</wp:posOffset>
                </wp:positionV>
                <wp:extent cx="861695" cy="494665"/>
                <wp:effectExtent l="48895" t="49530" r="41910" b="46355"/>
                <wp:wrapNone/>
                <wp:docPr id="45" name="Ink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61695" cy="4946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B1458" id="Ink 16" o:spid="_x0000_s1026" type="#_x0000_t75" style="position:absolute;margin-left:182.7pt;margin-top:-12.3pt;width:68.85pt;height:39.9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">
                <v:imagedata r:id="rId161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</w:rPr>
        <w:drawing>
          <wp:inline distT="0" distB="0" distL="0" distR="0" wp14:anchorId="64238DDF" wp14:editId="0E3A237A">
            <wp:extent cx="6410960" cy="4763699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6416162" cy="4767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2F0" w14:textId="38D8EC5D" w:rsidR="003A2139" w:rsidRDefault="003A2139" w:rsidP="00461AB4">
      <w:pPr>
        <w:pStyle w:val="R16"/>
        <w:rPr>
          <w:sz w:val="28"/>
        </w:rPr>
      </w:pPr>
    </w:p>
    <w:p w14:paraId="74F08A7E" w14:textId="788382DC" w:rsidR="003A2139" w:rsidRDefault="003A2139" w:rsidP="003A2139">
      <w:pPr>
        <w:ind w:left="720"/>
      </w:pPr>
      <w:r>
        <w:t xml:space="preserve">The (1,2) and (2,1) plots are in the opposite order from what was given in the displayed output. </w:t>
      </w:r>
    </w:p>
    <w:p w14:paraId="6A83C64B" w14:textId="690FB302" w:rsidR="00C010E6" w:rsidRDefault="00C010E6" w:rsidP="00461AB4">
      <w:pPr>
        <w:pStyle w:val="R16"/>
        <w:rPr>
          <w:sz w:val="28"/>
        </w:rPr>
      </w:pPr>
    </w:p>
    <w:p w14:paraId="195A26C5" w14:textId="77777777" w:rsidR="00461AB4" w:rsidRDefault="00461AB4" w:rsidP="00461AB4">
      <w:pPr>
        <w:pStyle w:val="R16"/>
        <w:ind w:left="360"/>
        <w:rPr>
          <w:sz w:val="28"/>
          <w:szCs w:val="18"/>
          <w:lang w:val="fr-FR"/>
        </w:rPr>
      </w:pPr>
    </w:p>
    <w:p w14:paraId="328E1F78" w14:textId="77777777" w:rsidR="00461AB4" w:rsidRPr="00CD3225" w:rsidRDefault="00461AB4" w:rsidP="00461AB4">
      <w:pPr>
        <w:pStyle w:val="R16"/>
        <w:ind w:left="360"/>
        <w:rPr>
          <w:sz w:val="28"/>
          <w:szCs w:val="18"/>
          <w:lang w:val="fr-FR"/>
        </w:rPr>
      </w:pPr>
      <w:r w:rsidRPr="00CD3225">
        <w:rPr>
          <w:sz w:val="28"/>
          <w:szCs w:val="18"/>
          <w:lang w:val="fr-FR"/>
        </w:rPr>
        <w:t>&gt; x.y.ccf</w:t>
      </w:r>
      <w:r>
        <w:rPr>
          <w:sz w:val="28"/>
          <w:szCs w:val="18"/>
          <w:lang w:val="fr-FR"/>
        </w:rPr>
        <w:t xml:space="preserve"> </w:t>
      </w:r>
      <w:r w:rsidRPr="00CD3225">
        <w:rPr>
          <w:sz w:val="28"/>
          <w:szCs w:val="18"/>
          <w:lang w:val="fr-FR"/>
        </w:rPr>
        <w:t>&lt;-</w:t>
      </w:r>
      <w:r>
        <w:rPr>
          <w:sz w:val="28"/>
          <w:szCs w:val="18"/>
          <w:lang w:val="fr-FR"/>
        </w:rPr>
        <w:t xml:space="preserve"> </w:t>
      </w:r>
      <w:r w:rsidRPr="00CD3225">
        <w:rPr>
          <w:sz w:val="28"/>
          <w:szCs w:val="18"/>
          <w:lang w:val="fr-FR"/>
        </w:rPr>
        <w:t>ccf(x = x, y = y, type = "correlation")</w:t>
      </w:r>
    </w:p>
    <w:p w14:paraId="115A1883" w14:textId="77777777" w:rsidR="00461AB4" w:rsidRPr="00CD3225" w:rsidRDefault="00461AB4" w:rsidP="00461AB4">
      <w:pPr>
        <w:pStyle w:val="R16"/>
        <w:ind w:left="360"/>
        <w:rPr>
          <w:sz w:val="28"/>
          <w:szCs w:val="18"/>
        </w:rPr>
      </w:pPr>
      <w:r w:rsidRPr="00CD3225">
        <w:rPr>
          <w:sz w:val="28"/>
          <w:szCs w:val="18"/>
        </w:rPr>
        <w:t>&gt; x.y.ccf</w:t>
      </w:r>
    </w:p>
    <w:p w14:paraId="486B0BDE" w14:textId="77777777" w:rsidR="00461AB4" w:rsidRPr="00CD3225" w:rsidRDefault="00461AB4" w:rsidP="00461AB4">
      <w:pPr>
        <w:pStyle w:val="R16"/>
        <w:ind w:left="360"/>
        <w:rPr>
          <w:sz w:val="28"/>
          <w:szCs w:val="18"/>
        </w:rPr>
      </w:pPr>
    </w:p>
    <w:p w14:paraId="4DB318EB" w14:textId="77777777" w:rsidR="00461AB4" w:rsidRPr="006D2AFA" w:rsidRDefault="00461AB4" w:rsidP="00461AB4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>Autocorrelations of series 'X', by lag</w:t>
      </w:r>
    </w:p>
    <w:p w14:paraId="6ACFBDF8" w14:textId="77777777" w:rsidR="00461AB4" w:rsidRPr="006D2AFA" w:rsidRDefault="00461AB4" w:rsidP="00461AB4">
      <w:pPr>
        <w:pStyle w:val="R16"/>
        <w:ind w:left="360"/>
        <w:rPr>
          <w:sz w:val="28"/>
          <w:szCs w:val="18"/>
        </w:rPr>
      </w:pPr>
    </w:p>
    <w:p w14:paraId="68EE9124" w14:textId="77777777" w:rsidR="006D2AFA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 xml:space="preserve">    -4     -3     -2     -1      0      1      2      3 </w:t>
      </w:r>
    </w:p>
    <w:p w14:paraId="23430193" w14:textId="77777777" w:rsidR="006D2AFA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 xml:space="preserve">-0.363 -0.396 -0.239  0.181  0.643  0.759  0.214 -0.148 </w:t>
      </w:r>
    </w:p>
    <w:p w14:paraId="5CA022AB" w14:textId="77777777" w:rsidR="006D2AFA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 xml:space="preserve">     4 </w:t>
      </w:r>
    </w:p>
    <w:p w14:paraId="2A8E5AAD" w14:textId="065ED1CB" w:rsidR="00461AB4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>-0.404</w:t>
      </w:r>
    </w:p>
    <w:p w14:paraId="32395B3E" w14:textId="12B28483" w:rsidR="00461AB4" w:rsidRPr="00CD3225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center"/>
        <w:rPr>
          <w:szCs w:val="18"/>
        </w:rPr>
      </w:pPr>
      <w:r>
        <w:rPr>
          <w:noProof/>
          <w:szCs w:val="18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4DDD9AE" wp14:editId="6DF4B370">
                <wp:simplePos x="0" y="0"/>
                <wp:positionH relativeFrom="column">
                  <wp:posOffset>95250</wp:posOffset>
                </wp:positionH>
                <wp:positionV relativeFrom="paragraph">
                  <wp:posOffset>2806065</wp:posOffset>
                </wp:positionV>
                <wp:extent cx="516890" cy="805180"/>
                <wp:effectExtent l="47625" t="53340" r="45085" b="46355"/>
                <wp:wrapNone/>
                <wp:docPr id="32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16890" cy="805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B81530" id="Ink 39" o:spid="_x0000_s1026" type="#_x0000_t75" style="position:absolute;margin-left:7pt;margin-top:220.45pt;width:41.7pt;height:64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">
                <v:imagedata r:id="rId164" o:title=""/>
                <o:lock v:ext="edit" rotation="t" verticies="t" shapetype="t"/>
              </v:shape>
            </w:pict>
          </mc:Fallback>
        </mc:AlternateContent>
      </w:r>
    </w:p>
    <w:p w14:paraId="4945ED1F" w14:textId="30591489" w:rsidR="0058757D" w:rsidRDefault="006D2AFA" w:rsidP="0058757D">
      <w:pPr>
        <w:tabs>
          <w:tab w:val="left" w:pos="36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  <w:rPr>
          <w:szCs w:val="18"/>
        </w:rPr>
      </w:pPr>
      <w:r>
        <w:rPr>
          <w:noProof/>
          <w:szCs w:val="18"/>
        </w:rPr>
        <w:lastRenderedPageBreak/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64759BA4" wp14:editId="2C0AFF31">
                <wp:simplePos x="0" y="0"/>
                <wp:positionH relativeFrom="column">
                  <wp:posOffset>182880</wp:posOffset>
                </wp:positionH>
                <wp:positionV relativeFrom="paragraph">
                  <wp:posOffset>2359025</wp:posOffset>
                </wp:positionV>
                <wp:extent cx="516890" cy="805180"/>
                <wp:effectExtent l="47625" t="53340" r="45085" b="46355"/>
                <wp:wrapNone/>
                <wp:docPr id="56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16890" cy="805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FA2DCA" id="Ink 39" o:spid="_x0000_s1026" type="#_x0000_t75" style="position:absolute;margin-left:13.9pt;margin-top:185.25pt;width:41.7pt;height:64.4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">
                <v:imagedata r:id="rId166" o:title=""/>
                <o:lock v:ext="edit" rotation="t" verticies="t" shapetype="t"/>
              </v:shape>
            </w:pict>
          </mc:Fallback>
        </mc:AlternateContent>
      </w:r>
      <w:r>
        <w:rPr>
          <w:noProof/>
          <w:szCs w:val="18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4F7C6D42" wp14:editId="35565350">
                <wp:simplePos x="0" y="0"/>
                <wp:positionH relativeFrom="column">
                  <wp:posOffset>4094480</wp:posOffset>
                </wp:positionH>
                <wp:positionV relativeFrom="paragraph">
                  <wp:posOffset>-220980</wp:posOffset>
                </wp:positionV>
                <wp:extent cx="1065530" cy="547370"/>
                <wp:effectExtent l="48895" t="52070" r="47625" b="38735"/>
                <wp:wrapNone/>
                <wp:docPr id="55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5530" cy="547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20BCA1" id="Ink 30" o:spid="_x0000_s1026" type="#_x0000_t75" style="position:absolute;margin-left:321.9pt;margin-top:-17.9pt;width:84.9pt;height:44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">
                <v:imagedata r:id="rId16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ABAD905" wp14:editId="7AB97AF3">
            <wp:extent cx="6085840" cy="4483799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6089710" cy="448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40660" w14:textId="77777777" w:rsidR="00461AB4" w:rsidRDefault="00461AB4" w:rsidP="00461AB4">
      <w:pPr>
        <w:tabs>
          <w:tab w:val="left" w:pos="360"/>
          <w:tab w:val="left" w:pos="72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</w:p>
    <w:p w14:paraId="23D539B7" w14:textId="77777777" w:rsidR="00461AB4" w:rsidRDefault="00461AB4" w:rsidP="00461AB4">
      <w:pPr>
        <w:tabs>
          <w:tab w:val="left" w:pos="360"/>
          <w:tab w:val="left" w:pos="72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</w:p>
    <w:p w14:paraId="4613D4BC" w14:textId="77777777" w:rsidR="00461AB4" w:rsidRDefault="00461AB4" w:rsidP="00461AB4">
      <w:pPr>
        <w:rPr>
          <w:szCs w:val="18"/>
        </w:rPr>
      </w:pPr>
      <w:r>
        <w:rPr>
          <w:szCs w:val="18"/>
          <w:u w:val="single"/>
        </w:rPr>
        <w:t>Example</w:t>
      </w:r>
      <w:r>
        <w:rPr>
          <w:szCs w:val="18"/>
        </w:rPr>
        <w:t>: El Nino and fish population (</w:t>
      </w:r>
      <w:r w:rsidRPr="00672E1B">
        <w:rPr>
          <w:szCs w:val="18"/>
        </w:rPr>
        <w:t>ElNino.R</w:t>
      </w:r>
      <w:r>
        <w:rPr>
          <w:szCs w:val="18"/>
        </w:rPr>
        <w:t>)</w:t>
      </w:r>
    </w:p>
    <w:p w14:paraId="01D50412" w14:textId="77777777" w:rsidR="00461AB4" w:rsidRDefault="00461AB4" w:rsidP="00461AB4">
      <w:pPr>
        <w:rPr>
          <w:szCs w:val="18"/>
        </w:rPr>
      </w:pPr>
    </w:p>
    <w:p w14:paraId="6409DCDC" w14:textId="77777777" w:rsidR="00461AB4" w:rsidRDefault="00461AB4" w:rsidP="00461AB4">
      <w:pPr>
        <w:ind w:left="720"/>
      </w:pPr>
      <w:r>
        <w:t>This is an example from Shumway and Stoffer’s textbook involving two variables:</w:t>
      </w:r>
    </w:p>
    <w:p w14:paraId="696AD836" w14:textId="2F7E0FF7" w:rsidR="00461AB4" w:rsidRDefault="00461AB4" w:rsidP="00461AB4">
      <w:pPr>
        <w:pStyle w:val="ListParagraph"/>
        <w:numPr>
          <w:ilvl w:val="0"/>
          <w:numId w:val="28"/>
        </w:numPr>
      </w:pPr>
      <w:r>
        <w:t>Southern Oscillation Index (SOI</w:t>
      </w:r>
      <w:r w:rsidR="00C5734B">
        <w:t>; x</w:t>
      </w:r>
      <w:r w:rsidR="00C5734B">
        <w:rPr>
          <w:vertAlign w:val="subscript"/>
        </w:rPr>
        <w:t>t</w:t>
      </w:r>
      <w:r>
        <w:t xml:space="preserve">) – Measurement of air pressure in central Pacific Ocean </w:t>
      </w:r>
      <w:r w:rsidR="008815E0">
        <w:t xml:space="preserve">(helps to determine if El Nino </w:t>
      </w:r>
      <w:r w:rsidR="006F33B8">
        <w:t xml:space="preserve">effect </w:t>
      </w:r>
      <w:r w:rsidR="008815E0">
        <w:t>is present)</w:t>
      </w:r>
    </w:p>
    <w:p w14:paraId="42F57CDD" w14:textId="159ABE7A" w:rsidR="00461AB4" w:rsidRDefault="00461AB4" w:rsidP="00461AB4">
      <w:pPr>
        <w:pStyle w:val="ListParagraph"/>
        <w:numPr>
          <w:ilvl w:val="0"/>
          <w:numId w:val="28"/>
        </w:numPr>
      </w:pPr>
      <w:r>
        <w:t>Recruitment</w:t>
      </w:r>
      <w:r w:rsidR="00C5734B">
        <w:t xml:space="preserve"> (y</w:t>
      </w:r>
      <w:r w:rsidR="00C5734B">
        <w:rPr>
          <w:vertAlign w:val="subscript"/>
        </w:rPr>
        <w:t>t</w:t>
      </w:r>
      <w:r w:rsidR="00C5734B">
        <w:t>)</w:t>
      </w:r>
      <w:r>
        <w:t xml:space="preserve"> – Number of new fish </w:t>
      </w:r>
    </w:p>
    <w:p w14:paraId="5EC3FDAE" w14:textId="77777777" w:rsidR="00461AB4" w:rsidRDefault="00461AB4" w:rsidP="00461AB4">
      <w:pPr>
        <w:ind w:left="720"/>
      </w:pPr>
    </w:p>
    <w:p w14:paraId="1FE7DC6C" w14:textId="77777777" w:rsidR="00461AB4" w:rsidRDefault="00461AB4" w:rsidP="00461AB4">
      <w:pPr>
        <w:ind w:left="720"/>
      </w:pPr>
      <w:r>
        <w:lastRenderedPageBreak/>
        <w:t xml:space="preserve">There are 453 months of observations. The data are available in the </w:t>
      </w:r>
      <w:r w:rsidRPr="00847E21">
        <w:rPr>
          <w:rFonts w:ascii="Courier New" w:hAnsi="Courier New" w:cs="Courier New"/>
        </w:rPr>
        <w:t>soi</w:t>
      </w:r>
      <w:r>
        <w:t xml:space="preserve"> and </w:t>
      </w:r>
      <w:r w:rsidRPr="00847E21">
        <w:rPr>
          <w:rFonts w:ascii="Courier New" w:hAnsi="Courier New" w:cs="Courier New"/>
        </w:rPr>
        <w:t>rec</w:t>
      </w:r>
      <w:r>
        <w:t xml:space="preserve"> objects of the authors’ package. </w:t>
      </w:r>
    </w:p>
    <w:p w14:paraId="1CFFD767" w14:textId="77777777" w:rsidR="00461AB4" w:rsidRDefault="00461AB4" w:rsidP="00461AB4">
      <w:pPr>
        <w:ind w:left="720"/>
      </w:pPr>
    </w:p>
    <w:p w14:paraId="1DF75ECA" w14:textId="77777777" w:rsidR="00461AB4" w:rsidRDefault="00461AB4" w:rsidP="00461AB4">
      <w:pPr>
        <w:pStyle w:val="R14"/>
      </w:pPr>
      <w:r>
        <w:t xml:space="preserve">&gt; </w:t>
      </w:r>
      <w:r w:rsidRPr="004204FC">
        <w:t xml:space="preserve">library(package = "astsa") </w:t>
      </w:r>
    </w:p>
    <w:p w14:paraId="35FC3317" w14:textId="77777777" w:rsidR="00461AB4" w:rsidRDefault="00461AB4" w:rsidP="00461AB4">
      <w:pPr>
        <w:pStyle w:val="R14"/>
      </w:pPr>
      <w:r>
        <w:t>&gt; options(width = 60)</w:t>
      </w:r>
    </w:p>
    <w:p w14:paraId="2740CCAD" w14:textId="77777777" w:rsidR="00461AB4" w:rsidRDefault="00461AB4" w:rsidP="00461AB4">
      <w:pPr>
        <w:pStyle w:val="R14"/>
      </w:pPr>
    </w:p>
    <w:p w14:paraId="7BF8E215" w14:textId="77777777" w:rsidR="00461AB4" w:rsidRDefault="00461AB4" w:rsidP="00461AB4">
      <w:pPr>
        <w:pStyle w:val="R14"/>
      </w:pPr>
      <w:r>
        <w:t>&gt; class(soi)</w:t>
      </w:r>
    </w:p>
    <w:p w14:paraId="16064CA6" w14:textId="77777777" w:rsidR="00461AB4" w:rsidRDefault="00461AB4" w:rsidP="00461AB4">
      <w:pPr>
        <w:pStyle w:val="R14"/>
      </w:pPr>
      <w:r>
        <w:t>[1] "ts"</w:t>
      </w:r>
    </w:p>
    <w:p w14:paraId="0AB72A17" w14:textId="77777777" w:rsidR="00461AB4" w:rsidRDefault="00461AB4" w:rsidP="00461AB4">
      <w:pPr>
        <w:pStyle w:val="R14"/>
      </w:pPr>
      <w:r>
        <w:t>&gt; class(rec)</w:t>
      </w:r>
    </w:p>
    <w:p w14:paraId="2FD66728" w14:textId="77777777" w:rsidR="00461AB4" w:rsidRDefault="00461AB4" w:rsidP="00461AB4">
      <w:pPr>
        <w:pStyle w:val="R14"/>
      </w:pPr>
      <w:r>
        <w:t xml:space="preserve">[1] "ts" </w:t>
      </w:r>
    </w:p>
    <w:p w14:paraId="4F404937" w14:textId="77777777" w:rsidR="00461AB4" w:rsidRDefault="00461AB4" w:rsidP="00461AB4">
      <w:pPr>
        <w:pStyle w:val="R14"/>
      </w:pPr>
    </w:p>
    <w:p w14:paraId="70459B18" w14:textId="7E72BB24" w:rsidR="00461AB4" w:rsidRDefault="00461AB4" w:rsidP="00461AB4">
      <w:pPr>
        <w:pStyle w:val="R14"/>
      </w:pPr>
      <w:r>
        <w:t xml:space="preserve">&gt; window(x = soi, start = 1960, end = </w:t>
      </w:r>
      <w:r w:rsidR="00A549F0">
        <w:t>1960.99</w:t>
      </w:r>
      <w:r>
        <w:t>)</w:t>
      </w:r>
    </w:p>
    <w:p w14:paraId="395BD8F0" w14:textId="77777777" w:rsidR="00461AB4" w:rsidRDefault="00461AB4" w:rsidP="00461AB4">
      <w:pPr>
        <w:pStyle w:val="R14"/>
      </w:pPr>
      <w:r>
        <w:t xml:space="preserve">        Jan    Feb    Mar    Apr    May    Jun    Jul</w:t>
      </w:r>
    </w:p>
    <w:p w14:paraId="139E3459" w14:textId="77777777" w:rsidR="00461AB4" w:rsidRDefault="00461AB4" w:rsidP="00461AB4">
      <w:pPr>
        <w:pStyle w:val="R14"/>
      </w:pPr>
      <w:r>
        <w:t>1960  0.169  0.432  0.202 -0.366 -0.661  0.093 -0.716</w:t>
      </w:r>
    </w:p>
    <w:p w14:paraId="2F68980C" w14:textId="77777777" w:rsidR="00A549F0" w:rsidRDefault="00A549F0" w:rsidP="00461AB4">
      <w:pPr>
        <w:pStyle w:val="R14"/>
      </w:pPr>
    </w:p>
    <w:p w14:paraId="5454E48C" w14:textId="7B4F61D1" w:rsidR="00461AB4" w:rsidRDefault="00461AB4" w:rsidP="00461AB4">
      <w:pPr>
        <w:pStyle w:val="R14"/>
      </w:pPr>
      <w:r>
        <w:t xml:space="preserve">        Aug    Sep    Oct    Nov    Dec</w:t>
      </w:r>
    </w:p>
    <w:p w14:paraId="7AE78C91" w14:textId="02C4BB5D" w:rsidR="00461AB4" w:rsidRDefault="00461AB4" w:rsidP="00967272">
      <w:pPr>
        <w:pStyle w:val="R14"/>
      </w:pPr>
      <w:r>
        <w:t xml:space="preserve">1960  0.148 -0.093  0.279  0.432 -0.104                                </w:t>
      </w:r>
    </w:p>
    <w:p w14:paraId="2008924F" w14:textId="77777777" w:rsidR="00461AB4" w:rsidRDefault="00461AB4" w:rsidP="00461AB4">
      <w:pPr>
        <w:pStyle w:val="R14"/>
      </w:pPr>
    </w:p>
    <w:p w14:paraId="03E1AF74" w14:textId="77777777" w:rsidR="00461AB4" w:rsidRDefault="00461AB4" w:rsidP="00461AB4">
      <w:pPr>
        <w:pStyle w:val="R14"/>
      </w:pPr>
      <w:r>
        <w:t>&gt; window(x = rec, start = 1980, end = 1981)</w:t>
      </w:r>
    </w:p>
    <w:p w14:paraId="0414A4F3" w14:textId="77777777" w:rsidR="00461AB4" w:rsidRDefault="00461AB4" w:rsidP="00461AB4">
      <w:pPr>
        <w:pStyle w:val="R14"/>
      </w:pPr>
      <w:r>
        <w:t xml:space="preserve">          Jan      Feb      Mar      Apr      May      Jun</w:t>
      </w:r>
    </w:p>
    <w:p w14:paraId="2708AD69" w14:textId="77777777" w:rsidR="00461AB4" w:rsidRDefault="00461AB4" w:rsidP="00461AB4">
      <w:pPr>
        <w:pStyle w:val="R14"/>
      </w:pPr>
      <w:r>
        <w:t>1980 99.46000 99.37000 99.51999 96.64000 89.55000 68.67000</w:t>
      </w:r>
    </w:p>
    <w:p w14:paraId="12F1524A" w14:textId="77777777" w:rsidR="00461AB4" w:rsidRDefault="00461AB4" w:rsidP="00461AB4">
      <w:pPr>
        <w:pStyle w:val="R14"/>
      </w:pPr>
      <w:r>
        <w:t xml:space="preserve">1981 74.11000                                             </w:t>
      </w:r>
    </w:p>
    <w:p w14:paraId="4EEE9CC0" w14:textId="77777777" w:rsidR="00461AB4" w:rsidRDefault="00461AB4" w:rsidP="00461AB4">
      <w:pPr>
        <w:pStyle w:val="R14"/>
      </w:pPr>
      <w:r>
        <w:t xml:space="preserve">          Jul      Aug      Sep      Oct      Nov      Dec</w:t>
      </w:r>
    </w:p>
    <w:p w14:paraId="3300509C" w14:textId="77777777" w:rsidR="00461AB4" w:rsidRDefault="00461AB4" w:rsidP="00461AB4">
      <w:pPr>
        <w:pStyle w:val="R14"/>
      </w:pPr>
      <w:r>
        <w:t>1980 65.02000 61.82000 76.92000 80.17000 77.48001 82.34000</w:t>
      </w:r>
    </w:p>
    <w:p w14:paraId="2E2148DD" w14:textId="77777777" w:rsidR="00461AB4" w:rsidRDefault="00461AB4" w:rsidP="00461AB4">
      <w:pPr>
        <w:pStyle w:val="R14"/>
      </w:pPr>
      <w:r>
        <w:t xml:space="preserve">1981   </w:t>
      </w:r>
    </w:p>
    <w:p w14:paraId="4DF5181B" w14:textId="77777777" w:rsidR="00461AB4" w:rsidRDefault="00461AB4" w:rsidP="00461AB4">
      <w:pPr>
        <w:pStyle w:val="R14"/>
      </w:pPr>
    </w:p>
    <w:p w14:paraId="4EAAAB22" w14:textId="2AD91D25" w:rsidR="00461AB4" w:rsidRDefault="00461AB4" w:rsidP="00461AB4">
      <w:pPr>
        <w:pStyle w:val="R14"/>
      </w:pPr>
      <w:r>
        <w:t>&gt; plot(x = soi, ylab = "SOI", xlab = "t"</w:t>
      </w:r>
      <w:r w:rsidR="000D4F68">
        <w:t>, type = "o"</w:t>
      </w:r>
      <w:r>
        <w:t>)</w:t>
      </w:r>
    </w:p>
    <w:p w14:paraId="047423B4" w14:textId="77777777" w:rsidR="00461AB4" w:rsidRDefault="00461AB4" w:rsidP="00461AB4">
      <w:pPr>
        <w:pStyle w:val="R14"/>
      </w:pPr>
      <w:r>
        <w:t xml:space="preserve">&gt; grid(col = "gray", lty = "dotted") # Puts grid lines in </w:t>
      </w:r>
    </w:p>
    <w:p w14:paraId="768A5687" w14:textId="77777777" w:rsidR="00461AB4" w:rsidRDefault="00461AB4" w:rsidP="00461AB4">
      <w:pPr>
        <w:pStyle w:val="R14"/>
      </w:pPr>
      <w:r>
        <w:t xml:space="preserve">                                       correct location</w:t>
      </w:r>
    </w:p>
    <w:p w14:paraId="34266457" w14:textId="00BDC7DA" w:rsidR="00461AB4" w:rsidRDefault="00461AB4" w:rsidP="00461AB4">
      <w:pPr>
        <w:pStyle w:val="R14"/>
      </w:pPr>
      <w:r>
        <w:t xml:space="preserve">                                                </w:t>
      </w:r>
    </w:p>
    <w:p w14:paraId="34686943" w14:textId="0E7CD870" w:rsidR="00461AB4" w:rsidRDefault="000D4F68" w:rsidP="00461AB4">
      <w:pPr>
        <w:pStyle w:val="R16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381D3B1D" wp14:editId="51BFE796">
            <wp:extent cx="6638982" cy="461962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6639138" cy="4619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AEC2F" w14:textId="77777777" w:rsidR="00461AB4" w:rsidRDefault="00461AB4" w:rsidP="00461AB4">
      <w:pPr>
        <w:pStyle w:val="R16"/>
        <w:rPr>
          <w:sz w:val="28"/>
        </w:rPr>
      </w:pPr>
    </w:p>
    <w:p w14:paraId="39962939" w14:textId="77777777" w:rsidR="00C66B7F" w:rsidRDefault="00C66B7F" w:rsidP="00461AB4">
      <w:pPr>
        <w:pStyle w:val="R14"/>
      </w:pPr>
    </w:p>
    <w:p w14:paraId="68BB1B7C" w14:textId="213CEE7E" w:rsidR="00C66B7F" w:rsidRDefault="00461AB4" w:rsidP="00461AB4">
      <w:pPr>
        <w:pStyle w:val="R14"/>
      </w:pPr>
      <w:r w:rsidRPr="00847E21">
        <w:t>&gt; plot(x = rec, ylab = "Recruitment", xlab = "t"</w:t>
      </w:r>
      <w:r w:rsidR="00C66B7F">
        <w:t xml:space="preserve">, </w:t>
      </w:r>
      <w:r w:rsidR="00C66B7F" w:rsidRPr="00C66B7F">
        <w:t xml:space="preserve">type = </w:t>
      </w:r>
    </w:p>
    <w:p w14:paraId="66638D6E" w14:textId="0EF2C66F" w:rsidR="00461AB4" w:rsidRPr="00847E21" w:rsidRDefault="00C66B7F" w:rsidP="00461AB4">
      <w:pPr>
        <w:pStyle w:val="R14"/>
      </w:pPr>
      <w:r>
        <w:t xml:space="preserve">    </w:t>
      </w:r>
      <w:r w:rsidRPr="00C66B7F">
        <w:t>"o"</w:t>
      </w:r>
      <w:r w:rsidR="00461AB4" w:rsidRPr="00847E21">
        <w:t>)</w:t>
      </w:r>
    </w:p>
    <w:p w14:paraId="1435A44F" w14:textId="77777777" w:rsidR="00461AB4" w:rsidRPr="00847E21" w:rsidRDefault="00461AB4" w:rsidP="00461AB4">
      <w:pPr>
        <w:pStyle w:val="R14"/>
      </w:pPr>
      <w:r w:rsidRPr="00847E21">
        <w:t xml:space="preserve">&gt; grid(col = "gray", lty = "dotted") </w:t>
      </w:r>
    </w:p>
    <w:p w14:paraId="68ED1B07" w14:textId="77777777" w:rsidR="00461AB4" w:rsidRDefault="00461AB4" w:rsidP="00461AB4">
      <w:pPr>
        <w:pStyle w:val="R16"/>
        <w:rPr>
          <w:sz w:val="28"/>
        </w:rPr>
      </w:pPr>
    </w:p>
    <w:p w14:paraId="6B32BB73" w14:textId="5E912153" w:rsidR="00461AB4" w:rsidRDefault="00C66B7F" w:rsidP="00461AB4">
      <w:pPr>
        <w:pStyle w:val="R16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00B858FA" wp14:editId="38042D28">
            <wp:extent cx="6022173" cy="41725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6024369" cy="417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E17CD" w14:textId="77777777" w:rsidR="00461AB4" w:rsidRDefault="00461AB4" w:rsidP="00461AB4">
      <w:pPr>
        <w:pStyle w:val="R14"/>
      </w:pPr>
    </w:p>
    <w:p w14:paraId="12F3D20A" w14:textId="77777777" w:rsidR="00461AB4" w:rsidRDefault="00461AB4" w:rsidP="00461AB4">
      <w:pPr>
        <w:pStyle w:val="R14"/>
        <w:rPr>
          <w:lang w:val="fr-FR"/>
        </w:rPr>
      </w:pPr>
      <w:r w:rsidRPr="00F454C4">
        <w:rPr>
          <w:lang w:val="fr-FR"/>
        </w:rPr>
        <w:t>&gt; soi.rec.acf</w:t>
      </w:r>
      <w:r>
        <w:rPr>
          <w:lang w:val="fr-FR"/>
        </w:rPr>
        <w:t xml:space="preserve"> </w:t>
      </w:r>
      <w:r w:rsidRPr="00F454C4">
        <w:rPr>
          <w:lang w:val="fr-FR"/>
        </w:rPr>
        <w:t>&lt;-</w:t>
      </w:r>
      <w:r>
        <w:rPr>
          <w:lang w:val="fr-FR"/>
        </w:rPr>
        <w:t xml:space="preserve"> </w:t>
      </w:r>
      <w:r w:rsidRPr="00F454C4">
        <w:rPr>
          <w:lang w:val="fr-FR"/>
        </w:rPr>
        <w:t xml:space="preserve">acf(x = cbind(soi,rec), type = </w:t>
      </w:r>
    </w:p>
    <w:p w14:paraId="2ECD96CF" w14:textId="77777777" w:rsidR="00461AB4" w:rsidRPr="00F454C4" w:rsidRDefault="00461AB4" w:rsidP="00461AB4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Pr="00F454C4">
        <w:rPr>
          <w:lang w:val="fr-FR"/>
        </w:rPr>
        <w:t>"correlation", lag</w:t>
      </w:r>
      <w:r>
        <w:rPr>
          <w:lang w:val="fr-FR"/>
        </w:rPr>
        <w:t>.max</w:t>
      </w:r>
      <w:r w:rsidRPr="00F454C4">
        <w:rPr>
          <w:lang w:val="fr-FR"/>
        </w:rPr>
        <w:t xml:space="preserve"> = 50)</w:t>
      </w:r>
    </w:p>
    <w:p w14:paraId="201F607D" w14:textId="77777777" w:rsidR="00461AB4" w:rsidRPr="00F454C4" w:rsidRDefault="00461AB4" w:rsidP="00461AB4">
      <w:pPr>
        <w:pStyle w:val="R14"/>
      </w:pPr>
      <w:r w:rsidRPr="00F454C4">
        <w:t>&gt; soi.rec.acf</w:t>
      </w:r>
    </w:p>
    <w:p w14:paraId="6EC5545A" w14:textId="77777777" w:rsidR="00461AB4" w:rsidRPr="00F454C4" w:rsidRDefault="00461AB4" w:rsidP="00461AB4">
      <w:pPr>
        <w:pStyle w:val="R14"/>
      </w:pPr>
    </w:p>
    <w:p w14:paraId="234202B3" w14:textId="77777777" w:rsidR="00461AB4" w:rsidRPr="00F454C4" w:rsidRDefault="00461AB4" w:rsidP="00461AB4">
      <w:pPr>
        <w:pStyle w:val="R14"/>
      </w:pPr>
      <w:r w:rsidRPr="00F454C4">
        <w:t>Autocorrelations of series 'cbind(soi, rec)', by lag</w:t>
      </w:r>
    </w:p>
    <w:p w14:paraId="366E4633" w14:textId="09DE7589" w:rsidR="00461AB4" w:rsidRDefault="00461AB4" w:rsidP="00461AB4">
      <w:pPr>
        <w:pStyle w:val="R14"/>
      </w:pPr>
    </w:p>
    <w:p w14:paraId="51A7C49B" w14:textId="77777777" w:rsidR="008F06D4" w:rsidRDefault="008F06D4" w:rsidP="008F06D4">
      <w:pPr>
        <w:pStyle w:val="R14"/>
      </w:pPr>
      <w:r>
        <w:t>, , soi</w:t>
      </w:r>
    </w:p>
    <w:p w14:paraId="2C2E5077" w14:textId="77777777" w:rsidR="008F06D4" w:rsidRDefault="008F06D4" w:rsidP="008F06D4">
      <w:pPr>
        <w:pStyle w:val="R14"/>
      </w:pPr>
    </w:p>
    <w:p w14:paraId="07D1BD20" w14:textId="77777777" w:rsidR="008F06D4" w:rsidRDefault="008F06D4" w:rsidP="008F06D4">
      <w:pPr>
        <w:pStyle w:val="R14"/>
      </w:pPr>
      <w:r>
        <w:t xml:space="preserve"> soi              rec             </w:t>
      </w:r>
    </w:p>
    <w:p w14:paraId="14512A94" w14:textId="77777777" w:rsidR="008F06D4" w:rsidRDefault="008F06D4" w:rsidP="008F06D4">
      <w:pPr>
        <w:pStyle w:val="R14"/>
      </w:pPr>
      <w:r>
        <w:t xml:space="preserve">  1.000 ( 0.0000)  0.025 ( 0.0000)</w:t>
      </w:r>
    </w:p>
    <w:p w14:paraId="08DB1ADA" w14:textId="77777777" w:rsidR="008F06D4" w:rsidRDefault="008F06D4" w:rsidP="008F06D4">
      <w:pPr>
        <w:pStyle w:val="R14"/>
      </w:pPr>
      <w:r>
        <w:t xml:space="preserve">  0.604 ( 0.0833)  0.011 (-0.0833)</w:t>
      </w:r>
    </w:p>
    <w:p w14:paraId="58A1E1AE" w14:textId="3C69192F" w:rsidR="008F06D4" w:rsidRDefault="008F06D4" w:rsidP="008F06D4">
      <w:pPr>
        <w:pStyle w:val="R14"/>
      </w:pPr>
      <w:r>
        <w:t xml:space="preserve">  0.374 ( 0.1667) -0.042 (-0.1667)</w:t>
      </w:r>
    </w:p>
    <w:p w14:paraId="555BAACC" w14:textId="14B8A758" w:rsidR="008F06D4" w:rsidRDefault="008F06D4" w:rsidP="008F06D4">
      <w:pPr>
        <w:pStyle w:val="R14"/>
      </w:pPr>
      <w:r>
        <w:t xml:space="preserve">  0.214 ( 0.2500) -0.146 (-0.2500)</w:t>
      </w:r>
    </w:p>
    <w:p w14:paraId="38B4451A" w14:textId="586F2DE4" w:rsidR="008F06D4" w:rsidRDefault="008F06D4" w:rsidP="008F06D4">
      <w:pPr>
        <w:pStyle w:val="R14"/>
      </w:pPr>
      <w:r>
        <w:t xml:space="preserve">  0.050 ( 0.3333) -0.297 (-0.3333)</w:t>
      </w:r>
    </w:p>
    <w:p w14:paraId="364FAD6A" w14:textId="6B09099E" w:rsidR="008F06D4" w:rsidRDefault="008F06D4" w:rsidP="008F06D4">
      <w:pPr>
        <w:pStyle w:val="R14"/>
      </w:pPr>
      <w:r>
        <w:t xml:space="preserve"> -0.107 ( 0.4167) -0.527 (-0.4167)</w:t>
      </w:r>
    </w:p>
    <w:p w14:paraId="5FD4AE87" w14:textId="08C95F98" w:rsidR="008F06D4" w:rsidRDefault="00C5734B" w:rsidP="008F06D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306509FC" wp14:editId="43240389">
                <wp:simplePos x="0" y="0"/>
                <wp:positionH relativeFrom="column">
                  <wp:posOffset>2610960</wp:posOffset>
                </wp:positionH>
                <wp:positionV relativeFrom="paragraph">
                  <wp:posOffset>136050</wp:posOffset>
                </wp:positionV>
                <wp:extent cx="102240" cy="51120"/>
                <wp:effectExtent l="38100" t="57150" r="31115" b="4445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02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50F73" id="Ink 129" o:spid="_x0000_s1026" type="#_x0000_t75" style="position:absolute;margin-left:204.8pt;margin-top:9.9pt;width:9.7pt;height:5.7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">
                <v:imagedata r:id="rId173" o:title=""/>
              </v:shape>
            </w:pict>
          </mc:Fallback>
        </mc:AlternateContent>
      </w:r>
      <w:r w:rsidR="006D2AFA" w:rsidRPr="00C010E6">
        <w:rPr>
          <w:noProof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39438405" wp14:editId="5C79CDFA">
                <wp:simplePos x="0" y="0"/>
                <wp:positionH relativeFrom="margin">
                  <wp:align>center</wp:align>
                </wp:positionH>
                <wp:positionV relativeFrom="paragraph">
                  <wp:posOffset>21590</wp:posOffset>
                </wp:positionV>
                <wp:extent cx="1798320" cy="1404620"/>
                <wp:effectExtent l="0" t="0" r="11430" b="26670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75DDA0" w14:textId="77777777" w:rsidR="006D2AFA" w:rsidRPr="00C010E6" w:rsidRDefault="006D2AFA" w:rsidP="006D2AFA">
                            <w:r>
                              <w:sym w:font="Symbol" w:char="F072"/>
                            </w:r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r>
                              <w:t xml:space="preserve">(h) for h </w:t>
                            </w:r>
                            <w:r>
                              <w:sym w:font="Symbol" w:char="F0A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9438405" id="_x0000_s1030" type="#_x0000_t202" style="position:absolute;left:0;text-align:left;margin-left:0;margin-top:1.7pt;width:141.6pt;height:110.6pt;z-index:251703296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">
                <v:textbox style="mso-fit-shape-to-text:t">
                  <w:txbxContent>
                    <w:p w14:paraId="7175DDA0" w14:textId="77777777" w:rsidR="006D2AFA" w:rsidRPr="00C010E6" w:rsidRDefault="006D2AFA" w:rsidP="006D2AFA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A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E2F0878" w14:textId="77777777" w:rsidR="006D2AFA" w:rsidRDefault="006D2AFA" w:rsidP="008F06D4">
      <w:pPr>
        <w:pStyle w:val="R14"/>
      </w:pPr>
    </w:p>
    <w:p w14:paraId="78FEF2C6" w14:textId="77777777" w:rsidR="006D2AFA" w:rsidRDefault="006D2AFA" w:rsidP="006D2AFA">
      <w:pPr>
        <w:pStyle w:val="R14"/>
      </w:pPr>
      <w:r>
        <w:t>&lt;OUTPUT EDITED&gt;</w:t>
      </w:r>
    </w:p>
    <w:p w14:paraId="66B9FB8C" w14:textId="77777777" w:rsidR="006D2AFA" w:rsidRDefault="006D2AFA" w:rsidP="006D2AFA">
      <w:pPr>
        <w:pStyle w:val="R14"/>
      </w:pPr>
    </w:p>
    <w:p w14:paraId="40BD4D75" w14:textId="63F26FDA" w:rsidR="008F06D4" w:rsidRDefault="008F06D4" w:rsidP="008F06D4">
      <w:pPr>
        <w:pStyle w:val="R14"/>
      </w:pPr>
      <w:r>
        <w:t>, , rec</w:t>
      </w:r>
    </w:p>
    <w:p w14:paraId="395154E6" w14:textId="77777777" w:rsidR="008F06D4" w:rsidRDefault="008F06D4" w:rsidP="008F06D4">
      <w:pPr>
        <w:pStyle w:val="R14"/>
      </w:pPr>
    </w:p>
    <w:p w14:paraId="0032DBC4" w14:textId="70271F2A" w:rsidR="008F06D4" w:rsidRDefault="008F06D4" w:rsidP="008F06D4">
      <w:pPr>
        <w:pStyle w:val="R14"/>
      </w:pPr>
      <w:r>
        <w:t xml:space="preserve"> soi              rec             </w:t>
      </w:r>
    </w:p>
    <w:p w14:paraId="3A25AA5F" w14:textId="6DA2DD0F" w:rsidR="008F06D4" w:rsidRDefault="008F06D4" w:rsidP="008F06D4">
      <w:pPr>
        <w:pStyle w:val="R14"/>
      </w:pPr>
      <w:r>
        <w:t xml:space="preserve">  0.025 ( 0.0000)  1.000 ( 0.0000)</w:t>
      </w:r>
    </w:p>
    <w:p w14:paraId="5205D2E2" w14:textId="77777777" w:rsidR="008F06D4" w:rsidRDefault="008F06D4" w:rsidP="008F06D4">
      <w:pPr>
        <w:pStyle w:val="R14"/>
      </w:pPr>
      <w:r>
        <w:t xml:space="preserve"> -0.013 ( 0.0833)  0.922 ( 0.0833)</w:t>
      </w:r>
    </w:p>
    <w:p w14:paraId="4477FE32" w14:textId="0C503038" w:rsidR="008F06D4" w:rsidRDefault="008F06D4" w:rsidP="008F06D4">
      <w:pPr>
        <w:pStyle w:val="R14"/>
      </w:pPr>
      <w:r>
        <w:t xml:space="preserve"> -0.086 ( 0.1667)  0.783 ( 0.1667)</w:t>
      </w:r>
    </w:p>
    <w:p w14:paraId="4A5F92B0" w14:textId="2B6BCD02" w:rsidR="008F06D4" w:rsidRDefault="008F06D4" w:rsidP="008F06D4">
      <w:pPr>
        <w:pStyle w:val="R14"/>
      </w:pPr>
      <w:r>
        <w:t xml:space="preserve"> -0.154 ( 0.2500)  0.627 ( 0.2500)</w:t>
      </w:r>
    </w:p>
    <w:p w14:paraId="4F8B5190" w14:textId="4AFD338E" w:rsidR="008F06D4" w:rsidRDefault="008F06D4" w:rsidP="008F06D4">
      <w:pPr>
        <w:pStyle w:val="R14"/>
      </w:pPr>
      <w:r>
        <w:t xml:space="preserve"> -0.228 ( 0.3333)  0.477 ( 0.3333)</w:t>
      </w:r>
    </w:p>
    <w:p w14:paraId="7105FE8A" w14:textId="111396BD" w:rsidR="008F06D4" w:rsidRDefault="008F06D4" w:rsidP="008F06D4">
      <w:pPr>
        <w:pStyle w:val="R14"/>
      </w:pPr>
      <w:r>
        <w:t xml:space="preserve"> -0.259 ( 0.4167)  0.355 ( 0.4167)</w:t>
      </w:r>
    </w:p>
    <w:p w14:paraId="32CF183C" w14:textId="5E1D6C66" w:rsidR="008F06D4" w:rsidRDefault="00C5734B" w:rsidP="008F06D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29D46989" wp14:editId="2D3B610E">
                <wp:simplePos x="0" y="0"/>
                <wp:positionH relativeFrom="column">
                  <wp:posOffset>335240</wp:posOffset>
                </wp:positionH>
                <wp:positionV relativeFrom="paragraph">
                  <wp:posOffset>107745</wp:posOffset>
                </wp:positionV>
                <wp:extent cx="163080" cy="82440"/>
                <wp:effectExtent l="57150" t="57150" r="8890" b="5143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63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16141" id="Ink 130" o:spid="_x0000_s1026" type="#_x0000_t75" style="position:absolute;margin-left:25.6pt;margin-top:7.65pt;width:14.55pt;height:8.2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">
                <v:imagedata r:id="rId175" o:title=""/>
              </v:shape>
            </w:pict>
          </mc:Fallback>
        </mc:AlternateContent>
      </w:r>
      <w:r w:rsidR="006D2AFA" w:rsidRPr="00C010E6">
        <w:rPr>
          <w:noProof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685AAA11" wp14:editId="5895BE17">
                <wp:simplePos x="0" y="0"/>
                <wp:positionH relativeFrom="margin">
                  <wp:posOffset>274320</wp:posOffset>
                </wp:positionH>
                <wp:positionV relativeFrom="paragraph">
                  <wp:posOffset>6985</wp:posOffset>
                </wp:positionV>
                <wp:extent cx="1960880" cy="1404620"/>
                <wp:effectExtent l="0" t="0" r="20320" b="2032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08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67142F" w14:textId="77777777" w:rsidR="006D2AFA" w:rsidRDefault="006D2AFA" w:rsidP="006D2AFA">
                            <w:r>
                              <w:sym w:font="Symbol" w:char="F072"/>
                            </w:r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r>
                              <w:t xml:space="preserve">(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  <w:p w14:paraId="537E4144" w14:textId="77777777" w:rsidR="006D2AFA" w:rsidRPr="00C010E6" w:rsidRDefault="006D2AFA" w:rsidP="006D2AFA">
                            <w:r>
                              <w:sym w:font="Symbol" w:char="F072"/>
                            </w:r>
                            <w:r>
                              <w:rPr>
                                <w:vertAlign w:val="subscript"/>
                              </w:rPr>
                              <w:t>yx</w:t>
                            </w:r>
                            <w:r>
                              <w:t xml:space="preserve">(-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5AAA11" id="_x0000_s1031" type="#_x0000_t202" style="position:absolute;left:0;text-align:left;margin-left:21.6pt;margin-top:.55pt;width:154.4pt;height:110.6pt;z-index:25170534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">
                <v:textbox style="mso-fit-shape-to-text:t">
                  <w:txbxContent>
                    <w:p w14:paraId="7E67142F" w14:textId="77777777" w:rsidR="006D2AFA" w:rsidRDefault="006D2AFA" w:rsidP="006D2AFA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  <w:p w14:paraId="537E4144" w14:textId="77777777" w:rsidR="006D2AFA" w:rsidRPr="00C010E6" w:rsidRDefault="006D2AFA" w:rsidP="006D2AFA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yx</w:t>
                      </w:r>
                      <w:proofErr w:type="spellEnd"/>
                      <w:r>
                        <w:t xml:space="preserve">(-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16B82B" w14:textId="67961064" w:rsidR="006D2AFA" w:rsidRDefault="006D2AFA" w:rsidP="008F06D4">
      <w:pPr>
        <w:pStyle w:val="R14"/>
      </w:pPr>
    </w:p>
    <w:p w14:paraId="02FFBDC6" w14:textId="1462D912" w:rsidR="006D2AFA" w:rsidRPr="00F454C4" w:rsidRDefault="00C5734B" w:rsidP="008F06D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2F2E49DA" wp14:editId="21B7AC07">
                <wp:simplePos x="0" y="0"/>
                <wp:positionH relativeFrom="column">
                  <wp:posOffset>355760</wp:posOffset>
                </wp:positionH>
                <wp:positionV relativeFrom="paragraph">
                  <wp:posOffset>40040</wp:posOffset>
                </wp:positionV>
                <wp:extent cx="111960" cy="61920"/>
                <wp:effectExtent l="38100" t="38100" r="59690" b="5270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119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DF77D" id="Ink 131" o:spid="_x0000_s1026" type="#_x0000_t75" style="position:absolute;margin-left:27.2pt;margin-top:2.35pt;width:10.45pt;height:6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">
                <v:imagedata r:id="rId177" o:title=""/>
              </v:shape>
            </w:pict>
          </mc:Fallback>
        </mc:AlternateContent>
      </w:r>
    </w:p>
    <w:p w14:paraId="43ADD355" w14:textId="77777777" w:rsidR="006D2AFA" w:rsidRDefault="006D2AFA" w:rsidP="006D2AFA">
      <w:pPr>
        <w:pStyle w:val="R14"/>
      </w:pPr>
    </w:p>
    <w:p w14:paraId="78502B78" w14:textId="77777777" w:rsidR="006D2AFA" w:rsidRDefault="006D2AFA" w:rsidP="006D2AFA">
      <w:pPr>
        <w:pStyle w:val="R14"/>
      </w:pPr>
    </w:p>
    <w:p w14:paraId="3C789528" w14:textId="4E965538" w:rsidR="006D2AFA" w:rsidRDefault="006D2AFA" w:rsidP="006D2AFA">
      <w:pPr>
        <w:pStyle w:val="R14"/>
      </w:pPr>
      <w:r>
        <w:t>&lt;OUTPUT EDITED&gt;</w:t>
      </w:r>
    </w:p>
    <w:p w14:paraId="6420DCBE" w14:textId="77777777" w:rsidR="00461AB4" w:rsidRPr="00F454C4" w:rsidRDefault="00461AB4" w:rsidP="006D2AFA">
      <w:pPr>
        <w:pStyle w:val="R14"/>
      </w:pPr>
    </w:p>
    <w:p w14:paraId="24E238EB" w14:textId="320789A1" w:rsidR="00461AB4" w:rsidRDefault="00461AB4" w:rsidP="00461AB4">
      <w:pPr>
        <w:pStyle w:val="R14"/>
      </w:pPr>
    </w:p>
    <w:p w14:paraId="15AE4DCA" w14:textId="4B374AA2" w:rsidR="00461AB4" w:rsidRDefault="000229CF" w:rsidP="00461AB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233701DE" wp14:editId="359DEC6C">
                <wp:simplePos x="0" y="0"/>
                <wp:positionH relativeFrom="column">
                  <wp:posOffset>552990</wp:posOffset>
                </wp:positionH>
                <wp:positionV relativeFrom="paragraph">
                  <wp:posOffset>2458085</wp:posOffset>
                </wp:positionV>
                <wp:extent cx="996950" cy="654685"/>
                <wp:effectExtent l="55880" t="50800" r="42545" b="46990"/>
                <wp:wrapNone/>
                <wp:docPr id="152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96950" cy="654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56A6B0" id="Ink 21" o:spid="_x0000_s1026" type="#_x0000_t75" style="position:absolute;margin-left:43.05pt;margin-top:193.05pt;width:79.5pt;height:52.5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">
                <v:imagedata r:id="rId15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1DF79603" wp14:editId="14A24585">
                <wp:simplePos x="0" y="0"/>
                <wp:positionH relativeFrom="column">
                  <wp:posOffset>4876800</wp:posOffset>
                </wp:positionH>
                <wp:positionV relativeFrom="paragraph">
                  <wp:posOffset>66040</wp:posOffset>
                </wp:positionV>
                <wp:extent cx="1438910" cy="826135"/>
                <wp:effectExtent l="55245" t="54610" r="39370" b="43180"/>
                <wp:wrapNone/>
                <wp:docPr id="151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38910" cy="826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8274F7" id="Ink 18" o:spid="_x0000_s1026" type="#_x0000_t75" style="position:absolute;margin-left:383.5pt;margin-top:4.7pt;width:114.3pt;height:66.0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">
                <v:imagedata r:id="rId153" o:title=""/>
                <o:lock v:ext="edit" rotation="t" verticies="t" shapetype="t"/>
              </v:shape>
            </w:pict>
          </mc:Fallback>
        </mc:AlternateContent>
      </w:r>
      <w:r w:rsidR="00461AB4"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0112321" wp14:editId="0C7DA2FA">
                <wp:simplePos x="0" y="0"/>
                <wp:positionH relativeFrom="margin">
                  <wp:posOffset>260713</wp:posOffset>
                </wp:positionH>
                <wp:positionV relativeFrom="paragraph">
                  <wp:posOffset>3887198</wp:posOffset>
                </wp:positionV>
                <wp:extent cx="397469" cy="217714"/>
                <wp:effectExtent l="38100" t="38100" r="41275" b="4953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469" cy="217714"/>
                          <a:chOff x="0" y="0"/>
                          <a:chExt cx="648063" cy="366304"/>
                        </a:xfrm>
                      </wpg:grpSpPr>
                      <w14:contentPart bwMode="auto" r:id="rId180">
                        <w14:nvContentPartPr>
                          <w14:cNvPr id="13" name="Ink 3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46314" y="141514"/>
                          <a:ext cx="41910" cy="193675"/>
                        </w14:xfrm>
                      </w14:contentPart>
                      <wpg:grpSp>
                        <wpg:cNvPr id="14" name="Group 14"/>
                        <wpg:cNvGrpSpPr/>
                        <wpg:grpSpPr>
                          <a:xfrm>
                            <a:off x="0" y="0"/>
                            <a:ext cx="648063" cy="366304"/>
                            <a:chOff x="0" y="0"/>
                            <a:chExt cx="648063" cy="366304"/>
                          </a:xfrm>
                        </wpg:grpSpPr>
                        <w14:contentPart bwMode="auto" r:id="rId181">
                          <w14:nvContentPartPr>
                            <w14:cNvPr id="15" name="Ink 33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0" y="141514"/>
                            <a:ext cx="294005" cy="224790"/>
                          </w14:xfrm>
                        </w14:contentPart>
                        <w14:contentPart bwMode="auto" r:id="rId182">
                          <w14:nvContentPartPr>
                            <w14:cNvPr id="16" name="Ink 34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250371" y="163286"/>
                            <a:ext cx="164465" cy="187960"/>
                          </w14:xfrm>
                        </w14:contentPart>
                        <w14:contentPart bwMode="auto" r:id="rId183">
                          <w14:nvContentPartPr>
                            <w14:cNvPr id="17" name="Ink 36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489857" y="0"/>
                            <a:ext cx="125095" cy="161290"/>
                          </w14:xfrm>
                        </w14:contentPart>
                        <w14:contentPart bwMode="auto" r:id="rId184">
                          <w14:nvContentPartPr>
                            <w14:cNvPr id="18" name="Ink 37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500743" y="152400"/>
                            <a:ext cx="147320" cy="95250"/>
                          </w14:xfrm>
                        </w14:contentPart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0A8481" id="Group 9" o:spid="_x0000_s1026" style="position:absolute;margin-left:20.55pt;margin-top:306.1pt;width:31.3pt;height:17.15pt;z-index:251671552;mso-position-horizontal-relative:margin;mso-width-relative:margin;mso-height-relative:margin" coordsize="6480,3663" o:gfxdata="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">
                <v:shape id="Ink 35" o:spid="_x0000_s1027" type="#_x0000_t75" style="position:absolute;left:4358;top:1305;width:629;height:21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">
                  <v:imagedata r:id="rId185" o:title=""/>
                  <o:lock v:ext="edit" rotation="t" verticies="t" shapetype="t"/>
                </v:shape>
                <v:group id="Group 14" o:spid="_x0000_s1028" style="position:absolute;width:6480;height:3663" coordsize="6480,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Ink 33" o:spid="_x0000_s1029" type="#_x0000_t75" style="position:absolute;left:-105;top:1305;width:3150;height:2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">
                    <v:imagedata r:id="rId186" o:title=""/>
                    <o:lock v:ext="edit" rotation="t" verticies="t" shapetype="t"/>
                  </v:shape>
                  <v:shape id="Ink 34" o:spid="_x0000_s1030" type="#_x0000_t75" style="position:absolute;left:2397;top:1523;width:1857;height:20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">
                    <v:imagedata r:id="rId187" o:title=""/>
                    <o:lock v:ext="edit" rotation="t" verticies="t" shapetype="t"/>
                  </v:shape>
                  <v:shape id="Ink 36" o:spid="_x0000_s1031" type="#_x0000_t75" style="position:absolute;left:4792;top:-109;width:1463;height:18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">
                    <v:imagedata r:id="rId188" o:title=""/>
                    <o:lock v:ext="edit" rotation="t" verticies="t" shapetype="t"/>
                  </v:shape>
                  <v:shape id="Ink 37" o:spid="_x0000_s1032" type="#_x0000_t75" style="position:absolute;left:4901;top:1414;width:1685;height:11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">
                    <v:imagedata r:id="rId189" o:title=""/>
                    <o:lock v:ext="edit" rotation="t" verticies="t" shapetype="t"/>
                  </v:shape>
                </v:group>
                <w10:wrap anchorx="margin"/>
              </v:group>
            </w:pict>
          </mc:Fallback>
        </mc:AlternateContent>
      </w:r>
      <w:r w:rsidR="00461AB4"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AE1F935" wp14:editId="5A223C6C">
                <wp:simplePos x="0" y="0"/>
                <wp:positionH relativeFrom="margin">
                  <wp:posOffset>3145700</wp:posOffset>
                </wp:positionH>
                <wp:positionV relativeFrom="paragraph">
                  <wp:posOffset>1046208</wp:posOffset>
                </wp:positionV>
                <wp:extent cx="353860" cy="174172"/>
                <wp:effectExtent l="38100" t="38100" r="46355" b="3556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3860" cy="174172"/>
                          <a:chOff x="0" y="0"/>
                          <a:chExt cx="648063" cy="366304"/>
                        </a:xfrm>
                      </wpg:grpSpPr>
                      <w14:contentPart bwMode="auto" r:id="rId190">
                        <w14:nvContentPartPr>
                          <w14:cNvPr id="20" name="Ink 3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46314" y="141514"/>
                          <a:ext cx="41910" cy="193675"/>
                        </w14:xfrm>
                      </w14:contentPart>
                      <wpg:grpSp>
                        <wpg:cNvPr id="22" name="Group 22"/>
                        <wpg:cNvGrpSpPr/>
                        <wpg:grpSpPr>
                          <a:xfrm>
                            <a:off x="0" y="0"/>
                            <a:ext cx="648063" cy="366304"/>
                            <a:chOff x="0" y="0"/>
                            <a:chExt cx="648063" cy="366304"/>
                          </a:xfrm>
                        </wpg:grpSpPr>
                        <w14:contentPart bwMode="auto" r:id="rId191">
                          <w14:nvContentPartPr>
                            <w14:cNvPr id="46" name="Ink 33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0" y="141514"/>
                            <a:ext cx="294005" cy="224790"/>
                          </w14:xfrm>
                        </w14:contentPart>
                        <w14:contentPart bwMode="auto" r:id="rId192">
                          <w14:nvContentPartPr>
                            <w14:cNvPr id="47" name="Ink 34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250371" y="163286"/>
                            <a:ext cx="164465" cy="187960"/>
                          </w14:xfrm>
                        </w14:contentPart>
                        <w14:contentPart bwMode="auto" r:id="rId193">
                          <w14:nvContentPartPr>
                            <w14:cNvPr id="48" name="Ink 36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489857" y="0"/>
                            <a:ext cx="125095" cy="161290"/>
                          </w14:xfrm>
                        </w14:contentPart>
                        <w14:contentPart bwMode="auto" r:id="rId194">
                          <w14:nvContentPartPr>
                            <w14:cNvPr id="49" name="Ink 37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500743" y="152400"/>
                            <a:ext cx="147320" cy="95250"/>
                          </w14:xfrm>
                        </w14:contentPart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5A286C" id="Group 19" o:spid="_x0000_s1026" style="position:absolute;margin-left:247.7pt;margin-top:82.4pt;width:27.85pt;height:13.7pt;z-index:251672576;mso-position-horizontal-relative:margin;mso-width-relative:margin;mso-height-relative:margin" coordsize="6480,3663" o:gfxdata="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">
                <v:shape id="Ink 35" o:spid="_x0000_s1027" type="#_x0000_t75" style="position:absolute;left:4345;top:1278;width:655;height:22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">
                  <v:imagedata r:id="rId195" o:title=""/>
                  <o:lock v:ext="edit" rotation="t" verticies="t" shapetype="t"/>
                </v:shape>
                <v:group id="Group 22" o:spid="_x0000_s1028" style="position:absolute;width:6480;height:3663" coordsize="6480,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Ink 33" o:spid="_x0000_s1029" type="#_x0000_t75" style="position:absolute;left:-118;top:1278;width:3176;height:25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">
                    <v:imagedata r:id="rId196" o:title=""/>
                    <o:lock v:ext="edit" rotation="t" verticies="t" shapetype="t"/>
                  </v:shape>
                  <v:shape id="Ink 34" o:spid="_x0000_s1030" type="#_x0000_t75" style="position:absolute;left:2384;top:1495;width:1883;height:21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">
                    <v:imagedata r:id="rId197" o:title=""/>
                    <o:lock v:ext="edit" rotation="t" verticies="t" shapetype="t"/>
                  </v:shape>
                  <v:shape id="Ink 36" o:spid="_x0000_s1031" type="#_x0000_t75" style="position:absolute;left:4779;top:-136;width:1489;height:18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">
                    <v:imagedata r:id="rId198" o:title=""/>
                    <o:lock v:ext="edit" rotation="t" verticies="t" shapetype="t"/>
                  </v:shape>
                  <v:shape id="Ink 37" o:spid="_x0000_s1032" type="#_x0000_t75" style="position:absolute;left:4888;top:1387;width:1711;height:12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">
                    <v:imagedata r:id="rId199" o:title=""/>
                    <o:lock v:ext="edit" rotation="t" verticies="t" shapetype="t"/>
                  </v:shape>
                </v:group>
                <w10:wrap anchorx="margin"/>
              </v:group>
            </w:pict>
          </mc:Fallback>
        </mc:AlternateContent>
      </w:r>
      <w:r w:rsidR="00461AB4">
        <w:rPr>
          <w:noProof/>
        </w:rPr>
        <w:drawing>
          <wp:inline distT="0" distB="0" distL="0" distR="0" wp14:anchorId="6E74D0BA" wp14:editId="12785314">
            <wp:extent cx="5124010" cy="5161966"/>
            <wp:effectExtent l="0" t="0" r="635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129327" cy="5167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FD9F" w14:textId="77777777" w:rsidR="00461AB4" w:rsidRDefault="00461AB4" w:rsidP="00461AB4">
      <w:pPr>
        <w:ind w:left="720"/>
      </w:pPr>
      <w:r>
        <w:lastRenderedPageBreak/>
        <w:t xml:space="preserve">The tick marks on the x-axis represent years. There are still 50 lags on the x-axis. </w:t>
      </w:r>
    </w:p>
    <w:p w14:paraId="0410A24B" w14:textId="77777777" w:rsidR="00461AB4" w:rsidRDefault="00461AB4" w:rsidP="00461AB4">
      <w:pPr>
        <w:pStyle w:val="R14"/>
      </w:pPr>
    </w:p>
    <w:p w14:paraId="0D2ECF72" w14:textId="77777777" w:rsidR="00461AB4" w:rsidRDefault="00461AB4" w:rsidP="00461AB4">
      <w:pPr>
        <w:pStyle w:val="R14"/>
      </w:pPr>
    </w:p>
    <w:p w14:paraId="57D904BB" w14:textId="77777777" w:rsidR="00461AB4" w:rsidRPr="00C226BF" w:rsidRDefault="00461AB4" w:rsidP="00461AB4">
      <w:pPr>
        <w:pStyle w:val="R14"/>
      </w:pPr>
      <w:r w:rsidRPr="00C226BF">
        <w:t>&gt; ccf(x = soi, y = rec, type = "correlation", lag = 50)</w:t>
      </w:r>
    </w:p>
    <w:p w14:paraId="3B975C3D" w14:textId="77777777" w:rsidR="00461AB4" w:rsidRDefault="00461AB4" w:rsidP="00461AB4">
      <w:pPr>
        <w:pStyle w:val="R14"/>
      </w:pPr>
    </w:p>
    <w:p w14:paraId="38BA75FD" w14:textId="327B484F" w:rsidR="00461AB4" w:rsidRPr="00555CD4" w:rsidRDefault="00292263" w:rsidP="00461AB4">
      <w:pPr>
        <w:pStyle w:val="R14"/>
        <w:ind w:left="360"/>
      </w:pPr>
      <w:r>
        <w:rPr>
          <w:noProof/>
          <w:szCs w:val="18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7DAE5299" wp14:editId="163407A8">
                <wp:simplePos x="0" y="0"/>
                <wp:positionH relativeFrom="column">
                  <wp:posOffset>5963920</wp:posOffset>
                </wp:positionH>
                <wp:positionV relativeFrom="paragraph">
                  <wp:posOffset>65405</wp:posOffset>
                </wp:positionV>
                <wp:extent cx="1065530" cy="547370"/>
                <wp:effectExtent l="48895" t="52070" r="47625" b="38735"/>
                <wp:wrapNone/>
                <wp:docPr id="153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5530" cy="547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C268B" id="Ink 30" o:spid="_x0000_s1026" type="#_x0000_t75" style="position:absolute;margin-left:469.1pt;margin-top:4.65pt;width:84.9pt;height:44.1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">
                <v:imagedata r:id="rId168" o:title=""/>
                <o:lock v:ext="edit" rotation="t" verticies="t" shapetype="t"/>
              </v:shape>
            </w:pict>
          </mc:Fallback>
        </mc:AlternateContent>
      </w:r>
      <w:r w:rsidR="00461AB4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D17E223" wp14:editId="084B1137">
                <wp:simplePos x="0" y="0"/>
                <wp:positionH relativeFrom="margin">
                  <wp:align>left</wp:align>
                </wp:positionH>
                <wp:positionV relativeFrom="paragraph">
                  <wp:posOffset>2864213</wp:posOffset>
                </wp:positionV>
                <wp:extent cx="648063" cy="366304"/>
                <wp:effectExtent l="38100" t="38100" r="19050" b="5334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063" cy="366304"/>
                          <a:chOff x="0" y="0"/>
                          <a:chExt cx="648063" cy="366304"/>
                        </a:xfrm>
                      </wpg:grpSpPr>
                      <w14:contentPart bwMode="auto" r:id="rId202">
                        <w14:nvContentPartPr>
                          <w14:cNvPr id="28" name="Ink 3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46314" y="141514"/>
                          <a:ext cx="41910" cy="193675"/>
                        </w14:xfrm>
                      </w14:contentPart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648063" cy="366304"/>
                            <a:chOff x="0" y="0"/>
                            <a:chExt cx="648063" cy="366304"/>
                          </a:xfrm>
                        </wpg:grpSpPr>
                        <w14:contentPart bwMode="auto" r:id="rId203">
                          <w14:nvContentPartPr>
                            <w14:cNvPr id="26" name="Ink 33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0" y="141514"/>
                            <a:ext cx="294005" cy="224790"/>
                          </w14:xfrm>
                        </w14:contentPart>
                        <w14:contentPart bwMode="auto" r:id="rId204">
                          <w14:nvContentPartPr>
                            <w14:cNvPr id="27" name="Ink 34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250371" y="163286"/>
                            <a:ext cx="164465" cy="187960"/>
                          </w14:xfrm>
                        </w14:contentPart>
                        <w14:contentPart bwMode="auto" r:id="rId205">
                          <w14:nvContentPartPr>
                            <w14:cNvPr id="29" name="Ink 36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489857" y="0"/>
                            <a:ext cx="125095" cy="161290"/>
                          </w14:xfrm>
                        </w14:contentPart>
                        <w14:contentPart bwMode="auto" r:id="rId206">
                          <w14:nvContentPartPr>
                            <w14:cNvPr id="30" name="Ink 37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500743" y="152400"/>
                            <a:ext cx="147320" cy="95250"/>
                          </w14:xfrm>
                        </w14:contentPart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6FFE409" id="Group 6" o:spid="_x0000_s1026" style="position:absolute;margin-left:0;margin-top:225.55pt;width:51.05pt;height:28.85pt;z-index:251669504;mso-position-horizontal:left;mso-position-horizontal-relative:margin" coordsize="6480,3663" o:gfxdata="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">
                <v:shape id="Ink 35" o:spid="_x0000_s1027" type="#_x0000_t75" style="position:absolute;left:4398;top:1350;width:549;height:20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">
                  <v:imagedata r:id="rId207" o:title=""/>
                  <o:lock v:ext="edit" rotation="t" verticies="t" shapetype="t"/>
                </v:shape>
                <v:group id="Group 5" o:spid="_x0000_s1028" style="position:absolute;width:6480;height:3663" coordsize="6480,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Ink 33" o:spid="_x0000_s1029" type="#_x0000_t75" style="position:absolute;left:-64;top:1350;width:3068;height:23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">
                    <v:imagedata r:id="rId208" o:title=""/>
                    <o:lock v:ext="edit" rotation="t" verticies="t" shapetype="t"/>
                  </v:shape>
                  <v:shape id="Ink 34" o:spid="_x0000_s1030" type="#_x0000_t75" style="position:absolute;left:2438;top:1568;width:1775;height:20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">
                    <v:imagedata r:id="rId209" o:title=""/>
                    <o:lock v:ext="edit" rotation="t" verticies="t" shapetype="t"/>
                  </v:shape>
                  <v:shape id="Ink 36" o:spid="_x0000_s1031" type="#_x0000_t75" style="position:absolute;left:4833;top:-64;width:1381;height:17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">
                    <v:imagedata r:id="rId210" o:title=""/>
                    <o:lock v:ext="edit" rotation="t" verticies="t" shapetype="t"/>
                  </v:shape>
                  <v:shape id="Ink 37" o:spid="_x0000_s1032" type="#_x0000_t75" style="position:absolute;left:4942;top:1459;width:1603;height:10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">
                    <v:imagedata r:id="rId211" o:title=""/>
                    <o:lock v:ext="edit" rotation="t" verticies="t" shapetype="t"/>
                  </v:shape>
                </v:group>
                <w10:wrap anchorx="margin"/>
              </v:group>
            </w:pict>
          </mc:Fallback>
        </mc:AlternateContent>
      </w:r>
      <w:r w:rsidR="00461AB4"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2E01CCF" wp14:editId="2ABE0306">
                <wp:simplePos x="0" y="0"/>
                <wp:positionH relativeFrom="column">
                  <wp:posOffset>273141</wp:posOffset>
                </wp:positionH>
                <wp:positionV relativeFrom="paragraph">
                  <wp:posOffset>2628810</wp:posOffset>
                </wp:positionV>
                <wp:extent cx="242570" cy="313690"/>
                <wp:effectExtent l="52705" t="55880" r="38100" b="40005"/>
                <wp:wrapNone/>
                <wp:docPr id="25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42570" cy="3136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98DCDD" id="Ink 32" o:spid="_x0000_s1026" type="#_x0000_t75" style="position:absolute;margin-left:21pt;margin-top:206.5pt;width:20.1pt;height:25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">
                <v:imagedata r:id="rId213" o:title=""/>
                <o:lock v:ext="edit" rotation="t" verticies="t" shapetype="t"/>
              </v:shape>
            </w:pict>
          </mc:Fallback>
        </mc:AlternateContent>
      </w:r>
      <w:r w:rsidR="00461AB4" w:rsidRPr="006D199A">
        <w:rPr>
          <w:noProof/>
        </w:rPr>
        <w:t xml:space="preserve"> </w:t>
      </w:r>
      <w:r w:rsidR="00461AB4">
        <w:rPr>
          <w:noProof/>
        </w:rPr>
        <w:drawing>
          <wp:inline distT="0" distB="0" distL="0" distR="0" wp14:anchorId="5686BE24" wp14:editId="0A39576E">
            <wp:extent cx="5685906" cy="5386343"/>
            <wp:effectExtent l="0" t="0" r="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689331" cy="538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5B5EA" w14:textId="77777777" w:rsidR="006A2D72" w:rsidRDefault="006A2D72" w:rsidP="006A2D72">
      <w:pPr>
        <w:tabs>
          <w:tab w:val="left" w:pos="36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</w:p>
    <w:p w14:paraId="02536E0C" w14:textId="25FCD64B" w:rsidR="00461AB4" w:rsidRDefault="00461AB4" w:rsidP="006A2D72">
      <w:pPr>
        <w:tabs>
          <w:tab w:val="left" w:pos="36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  <w:r>
        <w:t xml:space="preserve">Examine the strength of association for the two series individually and together. </w:t>
      </w:r>
    </w:p>
    <w:p w14:paraId="686B97DB" w14:textId="681840AC" w:rsidR="00461AB4" w:rsidRDefault="00461AB4" w:rsidP="00284C99"/>
    <w:p w14:paraId="2B78EBCB" w14:textId="77777777" w:rsidR="00476524" w:rsidRDefault="00476524" w:rsidP="00476524">
      <w:pPr>
        <w:rPr>
          <w:b/>
        </w:rPr>
      </w:pPr>
    </w:p>
    <w:p w14:paraId="601EF633" w14:textId="77777777" w:rsidR="006A2D72" w:rsidRDefault="006A2D72">
      <w:pPr>
        <w:jc w:val="left"/>
        <w:rPr>
          <w:b/>
          <w:u w:val="single"/>
        </w:rPr>
      </w:pPr>
      <w:r>
        <w:rPr>
          <w:b/>
          <w:u w:val="single"/>
        </w:rPr>
        <w:br w:type="page"/>
      </w:r>
    </w:p>
    <w:p w14:paraId="0FCEA307" w14:textId="31493264" w:rsidR="00476524" w:rsidRPr="00476524" w:rsidRDefault="00476524" w:rsidP="00476524">
      <w:pPr>
        <w:rPr>
          <w:b/>
          <w:u w:val="single"/>
        </w:rPr>
      </w:pPr>
      <w:r w:rsidRPr="00476524">
        <w:rPr>
          <w:b/>
          <w:u w:val="single"/>
        </w:rPr>
        <w:lastRenderedPageBreak/>
        <w:t>Vector time series</w:t>
      </w:r>
    </w:p>
    <w:p w14:paraId="05510555" w14:textId="77777777" w:rsidR="00476524" w:rsidRDefault="00476524" w:rsidP="00476524">
      <w:pPr>
        <w:ind w:left="720"/>
      </w:pPr>
    </w:p>
    <w:p w14:paraId="104653CA" w14:textId="77777777" w:rsidR="00476524" w:rsidRDefault="00476524" w:rsidP="00476524">
      <w:pPr>
        <w:ind w:left="720"/>
      </w:pPr>
      <w:r>
        <w:t>Because</w:t>
      </w:r>
      <w:r w:rsidRPr="00823B1D">
        <w:t xml:space="preserve"> many different time series often occur at the same time, it is useful to consider a vector of time series data.</w:t>
      </w:r>
      <w:r>
        <w:t xml:space="preserve">  </w:t>
      </w:r>
    </w:p>
    <w:p w14:paraId="750931EA" w14:textId="77777777" w:rsidR="00476524" w:rsidRDefault="00476524" w:rsidP="00476524">
      <w:pPr>
        <w:ind w:left="720"/>
      </w:pPr>
    </w:p>
    <w:p w14:paraId="7CCCCD6C" w14:textId="77777777" w:rsidR="00476524" w:rsidRDefault="00476524" w:rsidP="00476524">
      <w:pPr>
        <w:ind w:left="720"/>
      </w:pPr>
      <w:r>
        <w:t xml:space="preserve">Let </w:t>
      </w:r>
      <w:r>
        <w:rPr>
          <w:position w:val="-108"/>
        </w:rPr>
        <w:object w:dxaOrig="1719" w:dyaOrig="2360" w14:anchorId="0ED0A6E7">
          <v:shape id="_x0000_i1072" type="#_x0000_t75" style="width:85.6pt;height:118.35pt" o:ole="">
            <v:imagedata r:id="rId215" o:title=""/>
          </v:shape>
          <o:OLEObject Type="Embed" ProgID="Equation.DSMT4" ShapeID="_x0000_i1072" DrawAspect="Content" ObjectID="_1775637244" r:id="rId216"/>
        </w:object>
      </w:r>
      <w:r>
        <w:t xml:space="preserve"> be a vector time series.  Note that this could also be represented as a transpose: </w:t>
      </w:r>
    </w:p>
    <w:p w14:paraId="57F1AC55" w14:textId="77777777" w:rsidR="00476524" w:rsidRDefault="00476524" w:rsidP="00476524">
      <w:pPr>
        <w:ind w:left="720"/>
      </w:pPr>
    </w:p>
    <w:p w14:paraId="6D6D1BB5" w14:textId="77777777" w:rsidR="00476524" w:rsidRDefault="00476524" w:rsidP="00476524">
      <w:pPr>
        <w:ind w:left="1440"/>
      </w:pPr>
      <w:r>
        <w:rPr>
          <w:b/>
          <w:bCs/>
        </w:rPr>
        <w:t>x</w:t>
      </w:r>
      <w:r>
        <w:rPr>
          <w:vertAlign w:val="subscript"/>
        </w:rPr>
        <w:t>t</w:t>
      </w:r>
      <w:r>
        <w:t xml:space="preserve"> = (x</w:t>
      </w:r>
      <w:r>
        <w:rPr>
          <w:vertAlign w:val="subscript"/>
        </w:rPr>
        <w:t>t1</w:t>
      </w:r>
      <w:r>
        <w:t>, x</w:t>
      </w:r>
      <w:r>
        <w:rPr>
          <w:vertAlign w:val="subscript"/>
        </w:rPr>
        <w:t>t2</w:t>
      </w:r>
      <w:r>
        <w:t>, …, x</w:t>
      </w:r>
      <w:r>
        <w:rPr>
          <w:vertAlign w:val="subscript"/>
        </w:rPr>
        <w:t>tp</w:t>
      </w:r>
      <w:r>
        <w:t>)</w:t>
      </w:r>
      <w:r>
        <w:sym w:font="Symbol" w:char="F0A2"/>
      </w:r>
    </w:p>
    <w:p w14:paraId="0DCCDF00" w14:textId="77777777" w:rsidR="00476524" w:rsidRDefault="00476524" w:rsidP="00476524"/>
    <w:p w14:paraId="0793BA60" w14:textId="77777777" w:rsidR="00476524" w:rsidRDefault="00476524" w:rsidP="00476524">
      <w:pPr>
        <w:ind w:left="720"/>
      </w:pPr>
      <w:r>
        <w:t>A vector is represented as a bold letter. Note that x</w:t>
      </w:r>
      <w:r>
        <w:rPr>
          <w:vertAlign w:val="subscript"/>
        </w:rPr>
        <w:t>t1</w:t>
      </w:r>
      <w:r>
        <w:t xml:space="preserve"> represents the first time series variable at time t, …, x</w:t>
      </w:r>
      <w:r>
        <w:rPr>
          <w:vertAlign w:val="subscript"/>
        </w:rPr>
        <w:t>tp</w:t>
      </w:r>
      <w:r>
        <w:t xml:space="preserve"> represents the p</w:t>
      </w:r>
      <w:r>
        <w:rPr>
          <w:vertAlign w:val="superscript"/>
        </w:rPr>
        <w:t>th</w:t>
      </w:r>
      <w:r>
        <w:t xml:space="preserve"> time series variable at time t.</w:t>
      </w:r>
    </w:p>
    <w:p w14:paraId="4961B144" w14:textId="77777777" w:rsidR="00476524" w:rsidRDefault="00476524" w:rsidP="00476524">
      <w:pPr>
        <w:ind w:left="720"/>
      </w:pPr>
    </w:p>
    <w:p w14:paraId="43DA66FA" w14:textId="1B5274A7" w:rsidR="00476524" w:rsidRDefault="00476524" w:rsidP="00476524">
      <w:pPr>
        <w:ind w:left="720"/>
      </w:pPr>
      <w:r>
        <w:t xml:space="preserve">For the </w:t>
      </w:r>
      <w:r w:rsidR="00D6316E">
        <w:t xml:space="preserve">jointly </w:t>
      </w:r>
      <w:r>
        <w:t xml:space="preserve">stationary case, </w:t>
      </w:r>
    </w:p>
    <w:p w14:paraId="2CAD6687" w14:textId="77777777" w:rsidR="00476524" w:rsidRDefault="00476524" w:rsidP="00476524">
      <w:pPr>
        <w:numPr>
          <w:ilvl w:val="0"/>
          <w:numId w:val="20"/>
        </w:numPr>
      </w:pPr>
      <w:r>
        <w:rPr>
          <w:b/>
          <w:bCs/>
        </w:rPr>
        <w:sym w:font="Symbol" w:char="F06D"/>
      </w:r>
      <w:r>
        <w:t xml:space="preserve"> = E(</w:t>
      </w:r>
      <w:r>
        <w:rPr>
          <w:b/>
          <w:bCs/>
        </w:rPr>
        <w:t>x</w:t>
      </w:r>
      <w:r>
        <w:rPr>
          <w:vertAlign w:val="subscript"/>
        </w:rPr>
        <w:t>t</w:t>
      </w:r>
      <w:r>
        <w:t xml:space="preserve">) where </w:t>
      </w:r>
      <w:r>
        <w:rPr>
          <w:b/>
          <w:bCs/>
        </w:rPr>
        <w:sym w:font="Symbol" w:char="F06D"/>
      </w:r>
      <w:r>
        <w:t xml:space="preserve"> = (</w:t>
      </w:r>
      <w:r>
        <w:sym w:font="Symbol" w:char="F06D"/>
      </w:r>
      <w:r>
        <w:rPr>
          <w:vertAlign w:val="subscript"/>
        </w:rPr>
        <w:t>t1</w:t>
      </w:r>
      <w:r>
        <w:t xml:space="preserve">, </w:t>
      </w:r>
      <w:r>
        <w:sym w:font="Symbol" w:char="F06D"/>
      </w:r>
      <w:r>
        <w:rPr>
          <w:vertAlign w:val="subscript"/>
        </w:rPr>
        <w:t>t2</w:t>
      </w:r>
      <w:r>
        <w:t xml:space="preserve">, …, </w:t>
      </w:r>
      <w:r>
        <w:sym w:font="Symbol" w:char="F06D"/>
      </w:r>
      <w:r>
        <w:rPr>
          <w:vertAlign w:val="subscript"/>
        </w:rPr>
        <w:t>tp</w:t>
      </w:r>
      <w:r>
        <w:t>)</w:t>
      </w:r>
      <w:r>
        <w:sym w:font="Symbol" w:char="F0A2"/>
      </w:r>
      <w:r>
        <w:t xml:space="preserve"> is the mean vector</w:t>
      </w:r>
    </w:p>
    <w:p w14:paraId="13431D7D" w14:textId="77777777" w:rsidR="00476524" w:rsidRDefault="00476524" w:rsidP="00476524">
      <w:pPr>
        <w:numPr>
          <w:ilvl w:val="0"/>
          <w:numId w:val="20"/>
        </w:numPr>
      </w:pPr>
      <w:r>
        <w:rPr>
          <w:b/>
          <w:bCs/>
        </w:rPr>
        <w:sym w:font="Symbol" w:char="F047"/>
      </w:r>
      <w:r>
        <w:t>(h)</w:t>
      </w:r>
      <w:r>
        <w:rPr>
          <w:b/>
          <w:bCs/>
        </w:rPr>
        <w:t xml:space="preserve"> </w:t>
      </w:r>
      <w:r>
        <w:t>= E[(</w:t>
      </w:r>
      <w:r>
        <w:rPr>
          <w:b/>
          <w:bCs/>
        </w:rPr>
        <w:t>x</w:t>
      </w:r>
      <w:r>
        <w:rPr>
          <w:vertAlign w:val="subscript"/>
        </w:rPr>
        <w:t>t+h</w:t>
      </w:r>
      <w:r>
        <w:t xml:space="preserve"> - </w:t>
      </w:r>
      <w:r>
        <w:rPr>
          <w:b/>
          <w:bCs/>
        </w:rPr>
        <w:sym w:font="Symbol" w:char="F06D"/>
      </w:r>
      <w:r>
        <w:t>)(</w:t>
      </w:r>
      <w:r>
        <w:rPr>
          <w:b/>
          <w:bCs/>
        </w:rPr>
        <w:t>x</w:t>
      </w:r>
      <w:r>
        <w:rPr>
          <w:vertAlign w:val="subscript"/>
        </w:rPr>
        <w:t>t</w:t>
      </w:r>
      <w:r>
        <w:t xml:space="preserve"> - </w:t>
      </w:r>
      <w:r>
        <w:rPr>
          <w:b/>
          <w:bCs/>
        </w:rPr>
        <w:sym w:font="Symbol" w:char="F06D"/>
      </w:r>
      <w:r>
        <w:t>)</w:t>
      </w:r>
      <w:r>
        <w:sym w:font="Symbol" w:char="F0A2"/>
      </w:r>
      <w:r>
        <w:t>] is the autocovariance matrix</w:t>
      </w:r>
    </w:p>
    <w:p w14:paraId="10CF1317" w14:textId="77777777" w:rsidR="00476524" w:rsidRDefault="00476524" w:rsidP="00476524">
      <w:pPr>
        <w:ind w:left="1440"/>
        <w:rPr>
          <w:b/>
          <w:bCs/>
        </w:rPr>
      </w:pPr>
    </w:p>
    <w:p w14:paraId="731C0230" w14:textId="77777777" w:rsidR="00476524" w:rsidRDefault="00476524" w:rsidP="00476524">
      <w:pPr>
        <w:ind w:left="720"/>
      </w:pPr>
      <w:r>
        <w:t>The autocovariance matrix is similar to the covariance matrix discussed in other statistics courses. Elements of this matrix are</w:t>
      </w:r>
    </w:p>
    <w:p w14:paraId="148CEB6B" w14:textId="77777777" w:rsidR="00476524" w:rsidRDefault="00476524" w:rsidP="00476524">
      <w:pPr>
        <w:ind w:left="144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32953D2A" wp14:editId="225838E5">
                <wp:simplePos x="0" y="0"/>
                <wp:positionH relativeFrom="column">
                  <wp:posOffset>5883275</wp:posOffset>
                </wp:positionH>
                <wp:positionV relativeFrom="paragraph">
                  <wp:posOffset>180340</wp:posOffset>
                </wp:positionV>
                <wp:extent cx="104775" cy="15875"/>
                <wp:effectExtent l="53975" t="56515" r="41275" b="41910"/>
                <wp:wrapNone/>
                <wp:docPr id="24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4775" cy="158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DED556" id="Ink 47" o:spid="_x0000_s1026" type="#_x0000_t75" style="position:absolute;margin-left:462.75pt;margin-top:13.7pt;width:9.25pt;height:2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">
                <v:imagedata r:id="rId21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2D8B6B5B" wp14:editId="58A24472">
                <wp:simplePos x="0" y="0"/>
                <wp:positionH relativeFrom="column">
                  <wp:posOffset>2827655</wp:posOffset>
                </wp:positionH>
                <wp:positionV relativeFrom="paragraph">
                  <wp:posOffset>-262255</wp:posOffset>
                </wp:positionV>
                <wp:extent cx="2155825" cy="536575"/>
                <wp:effectExtent l="55880" t="52070" r="45720" b="40005"/>
                <wp:wrapNone/>
                <wp:docPr id="23" name="Ink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55825" cy="5365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2B595F" id="Ink 45" o:spid="_x0000_s1026" type="#_x0000_t75" style="position:absolute;margin-left:222.15pt;margin-top:-21.15pt;width:170.75pt;height:4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">
                <v:imagedata r:id="rId220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428A0B4" wp14:editId="05AA0AB0">
                <wp:simplePos x="0" y="0"/>
                <wp:positionH relativeFrom="column">
                  <wp:posOffset>6038850</wp:posOffset>
                </wp:positionH>
                <wp:positionV relativeFrom="paragraph">
                  <wp:posOffset>17780</wp:posOffset>
                </wp:positionV>
                <wp:extent cx="508635" cy="247015"/>
                <wp:effectExtent l="57150" t="55880" r="43815" b="40005"/>
                <wp:wrapNone/>
                <wp:docPr id="21" name="Ink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8635" cy="2470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80A57A" id="Ink 44" o:spid="_x0000_s1026" type="#_x0000_t75" style="position:absolute;margin-left:475pt;margin-top:.9pt;width:41.05pt;height:20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">
                <v:imagedata r:id="rId22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768A7A0" wp14:editId="34F38CFA">
                <wp:simplePos x="0" y="0"/>
                <wp:positionH relativeFrom="column">
                  <wp:posOffset>5065395</wp:posOffset>
                </wp:positionH>
                <wp:positionV relativeFrom="paragraph">
                  <wp:posOffset>127000</wp:posOffset>
                </wp:positionV>
                <wp:extent cx="777240" cy="311785"/>
                <wp:effectExtent l="55245" t="50800" r="43815" b="46990"/>
                <wp:wrapNone/>
                <wp:docPr id="12" name="Ink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77240" cy="3117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B25F1E" id="Ink 43" o:spid="_x0000_s1026" type="#_x0000_t75" style="position:absolute;margin-left:398.35pt;margin-top:9.5pt;width:62.2pt;height:25.5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">
                <v:imagedata r:id="rId22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7E742337" wp14:editId="4877F15C">
                <wp:simplePos x="0" y="0"/>
                <wp:positionH relativeFrom="column">
                  <wp:posOffset>-17780</wp:posOffset>
                </wp:positionH>
                <wp:positionV relativeFrom="paragraph">
                  <wp:posOffset>428625</wp:posOffset>
                </wp:positionV>
                <wp:extent cx="475615" cy="293370"/>
                <wp:effectExtent l="48895" t="47625" r="46990" b="40005"/>
                <wp:wrapNone/>
                <wp:docPr id="11" name="Ink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75615" cy="293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05BF58" id="Ink 42" o:spid="_x0000_s1026" type="#_x0000_t75" style="position:absolute;margin-left:-1.9pt;margin-top:33.25pt;width:38.45pt;height:24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">
                <v:imagedata r:id="rId22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3C734458" wp14:editId="2D11A95B">
                <wp:simplePos x="0" y="0"/>
                <wp:positionH relativeFrom="column">
                  <wp:posOffset>-173990</wp:posOffset>
                </wp:positionH>
                <wp:positionV relativeFrom="paragraph">
                  <wp:posOffset>-181610</wp:posOffset>
                </wp:positionV>
                <wp:extent cx="2091690" cy="658495"/>
                <wp:effectExtent l="54610" t="56515" r="44450" b="46990"/>
                <wp:wrapNone/>
                <wp:docPr id="10" name="Ink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091690" cy="6584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6FAD0A" id="Ink 41" o:spid="_x0000_s1026" type="#_x0000_t75" style="position:absolute;margin-left:-14.2pt;margin-top:-14.8pt;width:165.7pt;height:52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">
                <v:imagedata r:id="rId228" o:title=""/>
                <o:lock v:ext="edit" rotation="t" verticies="t" shapetype="t"/>
              </v:shape>
            </w:pict>
          </mc:Fallback>
        </mc:AlternateContent>
      </w:r>
      <w:r>
        <w:rPr>
          <w:position w:val="-108"/>
        </w:rPr>
        <w:object w:dxaOrig="5920" w:dyaOrig="2360" w14:anchorId="759FB2DF">
          <v:shape id="_x0000_i1073" type="#_x0000_t75" style="width:295.1pt;height:118.35pt" o:ole="">
            <v:imagedata r:id="rId229" o:title=""/>
          </v:shape>
          <o:OLEObject Type="Embed" ProgID="Equation.DSMT4" ShapeID="_x0000_i1073" DrawAspect="Content" ObjectID="_1775637245" r:id="rId230"/>
        </w:object>
      </w:r>
    </w:p>
    <w:p w14:paraId="7D3024A2" w14:textId="77777777" w:rsidR="00476524" w:rsidRDefault="00476524" w:rsidP="00476524">
      <w:pPr>
        <w:ind w:left="1440"/>
      </w:pPr>
    </w:p>
    <w:p w14:paraId="3AFA66F8" w14:textId="08891A6B" w:rsidR="00476524" w:rsidRPr="009B3A31" w:rsidRDefault="00476524" w:rsidP="00476524">
      <w:pPr>
        <w:ind w:left="1440"/>
        <w:rPr>
          <w:vertAlign w:val="subscript"/>
        </w:rPr>
      </w:pPr>
      <w:r>
        <w:t xml:space="preserve">where </w:t>
      </w:r>
      <w:r>
        <w:sym w:font="Symbol" w:char="F067"/>
      </w:r>
      <w:r>
        <w:rPr>
          <w:vertAlign w:val="subscript"/>
        </w:rPr>
        <w:t>ij</w:t>
      </w:r>
      <w:r>
        <w:t>(h) = E[(x</w:t>
      </w:r>
      <w:r>
        <w:rPr>
          <w:vertAlign w:val="subscript"/>
        </w:rPr>
        <w:t>t+h,i</w:t>
      </w:r>
      <w:r>
        <w:t xml:space="preserve"> - </w:t>
      </w:r>
      <w:r>
        <w:sym w:font="Symbol" w:char="F06D"/>
      </w:r>
      <w:r>
        <w:rPr>
          <w:vertAlign w:val="subscript"/>
        </w:rPr>
        <w:t>i</w:t>
      </w:r>
      <w:r>
        <w:t>)(x</w:t>
      </w:r>
      <w:r>
        <w:rPr>
          <w:vertAlign w:val="subscript"/>
        </w:rPr>
        <w:t>tj</w:t>
      </w:r>
      <w:r w:rsidR="006B74EE">
        <w:t xml:space="preserve"> </w:t>
      </w:r>
      <w:r>
        <w:t>-</w:t>
      </w:r>
      <w:r w:rsidR="006B74EE">
        <w:t xml:space="preserve"> </w:t>
      </w:r>
      <w:r>
        <w:sym w:font="Symbol" w:char="F06D"/>
      </w:r>
      <w:r>
        <w:rPr>
          <w:vertAlign w:val="subscript"/>
        </w:rPr>
        <w:t>j</w:t>
      </w:r>
      <w:r>
        <w:t>)]</w:t>
      </w:r>
    </w:p>
    <w:p w14:paraId="334D0559" w14:textId="77777777" w:rsidR="00476524" w:rsidRDefault="00476524" w:rsidP="00476524">
      <w:pPr>
        <w:ind w:left="720"/>
      </w:pPr>
    </w:p>
    <w:p w14:paraId="2CD2E539" w14:textId="77777777" w:rsidR="00476524" w:rsidRDefault="00476524" w:rsidP="00476524">
      <w:pPr>
        <w:ind w:left="720"/>
      </w:pPr>
      <w:r w:rsidRPr="00823B1D">
        <w:rPr>
          <w:u w:val="single"/>
        </w:rPr>
        <w:t>Notes</w:t>
      </w:r>
      <w:r>
        <w:t xml:space="preserve">: </w:t>
      </w:r>
    </w:p>
    <w:p w14:paraId="31B096E5" w14:textId="50BB2332" w:rsidR="00476524" w:rsidRDefault="00476524" w:rsidP="00476524">
      <w:pPr>
        <w:numPr>
          <w:ilvl w:val="0"/>
          <w:numId w:val="26"/>
        </w:numPr>
      </w:pPr>
      <w:r>
        <w:t xml:space="preserve">For example, </w:t>
      </w:r>
      <w:r>
        <w:sym w:font="Symbol" w:char="F067"/>
      </w:r>
      <w:r>
        <w:rPr>
          <w:vertAlign w:val="subscript"/>
        </w:rPr>
        <w:t>12</w:t>
      </w:r>
      <w:r>
        <w:t>(h) = Cov(x</w:t>
      </w:r>
      <w:r>
        <w:rPr>
          <w:vertAlign w:val="subscript"/>
        </w:rPr>
        <w:t>t</w:t>
      </w:r>
      <w:r w:rsidR="00F91E64">
        <w:rPr>
          <w:vertAlign w:val="subscript"/>
        </w:rPr>
        <w:t>+h</w:t>
      </w:r>
      <w:r>
        <w:rPr>
          <w:vertAlign w:val="subscript"/>
        </w:rPr>
        <w:t>,1</w:t>
      </w:r>
      <w:r>
        <w:t>, x</w:t>
      </w:r>
      <w:r>
        <w:rPr>
          <w:vertAlign w:val="subscript"/>
        </w:rPr>
        <w:t>t,2</w:t>
      </w:r>
      <w:r>
        <w:t>)</w:t>
      </w:r>
    </w:p>
    <w:p w14:paraId="5E99AB34" w14:textId="77777777" w:rsidR="00476524" w:rsidRDefault="00476524" w:rsidP="00476524">
      <w:pPr>
        <w:numPr>
          <w:ilvl w:val="0"/>
          <w:numId w:val="26"/>
        </w:numPr>
      </w:pPr>
      <w:r>
        <w:t>Remember that a covariance matrix is symmetric</w:t>
      </w:r>
    </w:p>
    <w:p w14:paraId="4849C5D4" w14:textId="77777777" w:rsidR="00476524" w:rsidRDefault="00476524" w:rsidP="00476524">
      <w:pPr>
        <w:numPr>
          <w:ilvl w:val="0"/>
          <w:numId w:val="26"/>
        </w:numPr>
      </w:pPr>
      <w:r>
        <w:rPr>
          <w:b/>
          <w:bCs/>
        </w:rPr>
        <w:sym w:font="Symbol" w:char="F047"/>
      </w:r>
      <w:r>
        <w:t xml:space="preserve">(-h) = </w:t>
      </w:r>
      <w:r>
        <w:rPr>
          <w:b/>
          <w:bCs/>
        </w:rPr>
        <w:sym w:font="Symbol" w:char="F047"/>
      </w:r>
      <w:r>
        <w:t>(h)</w:t>
      </w:r>
      <w:r>
        <w:sym w:font="Symbol" w:char="F0A2"/>
      </w:r>
      <w:r>
        <w:t xml:space="preserve"> since </w:t>
      </w:r>
      <w:r>
        <w:sym w:font="Symbol" w:char="F067"/>
      </w:r>
      <w:r>
        <w:rPr>
          <w:vertAlign w:val="subscript"/>
        </w:rPr>
        <w:t>ij</w:t>
      </w:r>
      <w:r>
        <w:t xml:space="preserve">(h) = </w:t>
      </w:r>
      <w:r>
        <w:sym w:font="Symbol" w:char="F067"/>
      </w:r>
      <w:r>
        <w:rPr>
          <w:vertAlign w:val="subscript"/>
        </w:rPr>
        <w:t>ji</w:t>
      </w:r>
      <w:r>
        <w:t>(-h)</w:t>
      </w:r>
    </w:p>
    <w:p w14:paraId="51372AFC" w14:textId="77777777" w:rsidR="00476524" w:rsidRDefault="00476524" w:rsidP="00476524">
      <w:pPr>
        <w:ind w:left="720"/>
      </w:pPr>
    </w:p>
    <w:p w14:paraId="4C78DEA3" w14:textId="77777777" w:rsidR="00476524" w:rsidRDefault="00476524" w:rsidP="00476524">
      <w:r>
        <w:t xml:space="preserve">Sample autocovariance matrix: </w:t>
      </w:r>
    </w:p>
    <w:p w14:paraId="5401EBEE" w14:textId="77777777" w:rsidR="00476524" w:rsidRDefault="00476524" w:rsidP="00476524"/>
    <w:p w14:paraId="68C4E5B2" w14:textId="77777777" w:rsidR="00476524" w:rsidRDefault="00476524" w:rsidP="00476524">
      <w:pPr>
        <w:ind w:left="720"/>
      </w:pPr>
      <w:r>
        <w:rPr>
          <w:position w:val="-36"/>
        </w:rPr>
        <w:object w:dxaOrig="4900" w:dyaOrig="980" w14:anchorId="0A9E15BE">
          <v:shape id="_x0000_i1074" type="#_x0000_t75" style="width:245.5pt;height:48.8pt" o:ole="">
            <v:imagedata r:id="rId231" o:title=""/>
          </v:shape>
          <o:OLEObject Type="Embed" ProgID="Equation.DSMT4" ShapeID="_x0000_i1074" DrawAspect="Content" ObjectID="_1775637246" r:id="rId232"/>
        </w:object>
      </w:r>
      <w:r>
        <w:t xml:space="preserve"> </w:t>
      </w:r>
    </w:p>
    <w:p w14:paraId="64ACCE81" w14:textId="77777777" w:rsidR="00476524" w:rsidRDefault="00476524" w:rsidP="00476524"/>
    <w:p w14:paraId="547B19D5" w14:textId="77777777" w:rsidR="00476524" w:rsidRDefault="00476524" w:rsidP="00476524">
      <w:pPr>
        <w:ind w:left="720"/>
      </w:pPr>
      <w:r>
        <w:t xml:space="preserve">where </w:t>
      </w:r>
      <w:r>
        <w:rPr>
          <w:position w:val="-36"/>
        </w:rPr>
        <w:object w:dxaOrig="1800" w:dyaOrig="980" w14:anchorId="6DB4CFE5">
          <v:shape id="_x0000_i1075" type="#_x0000_t75" style="width:90.35pt;height:48.8pt" o:ole="">
            <v:imagedata r:id="rId233" o:title=""/>
          </v:shape>
          <o:OLEObject Type="Embed" ProgID="Equation.DSMT4" ShapeID="_x0000_i1075" DrawAspect="Content" ObjectID="_1775637247" r:id="rId234"/>
        </w:object>
      </w:r>
    </w:p>
    <w:p w14:paraId="119ADA99" w14:textId="77777777" w:rsidR="00476524" w:rsidRDefault="00476524" w:rsidP="00476524"/>
    <w:p w14:paraId="7CC0C75E" w14:textId="77777777" w:rsidR="00476524" w:rsidRDefault="00476524" w:rsidP="00476524">
      <w:r>
        <w:t xml:space="preserve">Note that </w:t>
      </w:r>
      <w:r>
        <w:rPr>
          <w:position w:val="-14"/>
        </w:rPr>
        <w:object w:dxaOrig="2280" w:dyaOrig="560" w14:anchorId="4C987508">
          <v:shape id="_x0000_i1076" type="#_x0000_t75" style="width:114.45pt;height:28.8pt" o:ole="">
            <v:imagedata r:id="rId235" o:title=""/>
          </v:shape>
          <o:OLEObject Type="Embed" ProgID="Equation.DSMT4" ShapeID="_x0000_i1076" DrawAspect="Content" ObjectID="_1775637248" r:id="rId236"/>
        </w:object>
      </w:r>
    </w:p>
    <w:p w14:paraId="0AAD4C4D" w14:textId="77777777" w:rsidR="00476524" w:rsidRDefault="00476524" w:rsidP="00476524"/>
    <w:p w14:paraId="7A3A83CE" w14:textId="77777777" w:rsidR="00476524" w:rsidRPr="00476524" w:rsidRDefault="00476524" w:rsidP="00476524"/>
    <w:p w14:paraId="057605A4" w14:textId="49CBDAF2" w:rsidR="00476524" w:rsidRDefault="00476524" w:rsidP="00284C99">
      <w:r>
        <w:t xml:space="preserve">We are indexing a series of random variables by one value: time. </w:t>
      </w:r>
      <w:r w:rsidRPr="00476524">
        <w:t xml:space="preserve">A series of random variables can also be indexed by more </w:t>
      </w:r>
      <w:r>
        <w:t>than only one index. For example, this can happen in spatial statistics.</w:t>
      </w:r>
    </w:p>
    <w:sectPr w:rsidR="00476524"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footerReference w:type="first" r:id="rId24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C2C30A" w14:textId="77777777" w:rsidR="00DB19D5" w:rsidRDefault="00DB19D5">
      <w:r>
        <w:separator/>
      </w:r>
    </w:p>
  </w:endnote>
  <w:endnote w:type="continuationSeparator" w:id="0">
    <w:p w14:paraId="77F963D0" w14:textId="77777777" w:rsidR="00DB19D5" w:rsidRDefault="00DB19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144924" w14:textId="77777777" w:rsidR="002C3BDD" w:rsidRDefault="002C3BD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472683" w14:textId="77777777" w:rsidR="002C3BDD" w:rsidRDefault="002C3BD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0D83F" w14:textId="77777777" w:rsidR="002C3BDD" w:rsidRDefault="002C3B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D0B1D3" w14:textId="77777777" w:rsidR="00DB19D5" w:rsidRDefault="00DB19D5">
      <w:r>
        <w:separator/>
      </w:r>
    </w:p>
  </w:footnote>
  <w:footnote w:type="continuationSeparator" w:id="0">
    <w:p w14:paraId="412BF299" w14:textId="77777777" w:rsidR="00DB19D5" w:rsidRDefault="00DB19D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123C48" w14:textId="77777777" w:rsidR="002C3BDD" w:rsidRDefault="002C3BD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9F76F6" w14:textId="77777777" w:rsidR="002C3BDD" w:rsidRDefault="002C3BDD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8836EB" w14:textId="2F766808" w:rsidR="002C3BDD" w:rsidRDefault="002C3BDD" w:rsidP="009302B7">
    <w:pPr>
      <w:pStyle w:val="Header"/>
      <w:framePr w:w="648" w:wrap="around" w:vAnchor="text" w:hAnchor="page" w:x="10819" w:y="1"/>
      <w:rPr>
        <w:rStyle w:val="PageNumber"/>
        <w:sz w:val="32"/>
      </w:rPr>
    </w:pPr>
    <w:r>
      <w:rPr>
        <w:rStyle w:val="PageNumber"/>
        <w:sz w:val="32"/>
      </w:rPr>
      <w:tab/>
    </w:r>
    <w:r>
      <w:rPr>
        <w:rStyle w:val="PageNumber"/>
        <w:sz w:val="32"/>
      </w:rPr>
      <w:fldChar w:fldCharType="begin"/>
    </w:r>
    <w:r>
      <w:rPr>
        <w:rStyle w:val="PageNumber"/>
        <w:sz w:val="32"/>
      </w:rPr>
      <w:instrText xml:space="preserve">PAGE  </w:instrText>
    </w:r>
    <w:r>
      <w:rPr>
        <w:rStyle w:val="PageNumber"/>
        <w:sz w:val="32"/>
      </w:rPr>
      <w:fldChar w:fldCharType="separate"/>
    </w:r>
    <w:r w:rsidR="003E01B9">
      <w:rPr>
        <w:rStyle w:val="PageNumber"/>
        <w:noProof/>
        <w:sz w:val="32"/>
      </w:rPr>
      <w:t>20</w:t>
    </w:r>
    <w:r>
      <w:rPr>
        <w:rStyle w:val="PageNumber"/>
        <w:sz w:val="32"/>
      </w:rPr>
      <w:fldChar w:fldCharType="end"/>
    </w:r>
  </w:p>
  <w:p w14:paraId="4DAFC696" w14:textId="77777777" w:rsidR="002C3BDD" w:rsidRPr="00E32705" w:rsidRDefault="002C3BDD" w:rsidP="009302B7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67FD0D" w14:textId="77777777" w:rsidR="002C3BDD" w:rsidRDefault="002C3B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116C6"/>
    <w:multiLevelType w:val="hybridMultilevel"/>
    <w:tmpl w:val="3D5A3A22"/>
    <w:lvl w:ilvl="0" w:tplc="18B409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0B295E05"/>
    <w:multiLevelType w:val="hybridMultilevel"/>
    <w:tmpl w:val="99446538"/>
    <w:lvl w:ilvl="0" w:tplc="18B4096A">
      <w:start w:val="1"/>
      <w:numFmt w:val="bullet"/>
      <w:lvlText w:val=""/>
      <w:lvlJc w:val="left"/>
      <w:pPr>
        <w:tabs>
          <w:tab w:val="num" w:pos="864"/>
        </w:tabs>
        <w:ind w:left="864" w:hanging="288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B9045BE"/>
    <w:multiLevelType w:val="hybridMultilevel"/>
    <w:tmpl w:val="9D6CD0B8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" w15:restartNumberingAfterBreak="0">
    <w:nsid w:val="157A0F75"/>
    <w:multiLevelType w:val="hybridMultilevel"/>
    <w:tmpl w:val="FA2054DC"/>
    <w:lvl w:ilvl="0" w:tplc="B96880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48B250B"/>
    <w:multiLevelType w:val="hybridMultilevel"/>
    <w:tmpl w:val="7C147820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5" w15:restartNumberingAfterBreak="0">
    <w:nsid w:val="260676BC"/>
    <w:multiLevelType w:val="hybridMultilevel"/>
    <w:tmpl w:val="AC46637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6CA5CA8"/>
    <w:multiLevelType w:val="hybridMultilevel"/>
    <w:tmpl w:val="75D6353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9EAAB9A"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25217C"/>
    <w:multiLevelType w:val="hybridMultilevel"/>
    <w:tmpl w:val="75A6DA1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8" w15:restartNumberingAfterBreak="0">
    <w:nsid w:val="396D4B83"/>
    <w:multiLevelType w:val="hybridMultilevel"/>
    <w:tmpl w:val="4CB087E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C234886"/>
    <w:multiLevelType w:val="hybridMultilevel"/>
    <w:tmpl w:val="16647E6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0" w15:restartNumberingAfterBreak="0">
    <w:nsid w:val="3F3F060F"/>
    <w:multiLevelType w:val="hybridMultilevel"/>
    <w:tmpl w:val="75C2269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A364834"/>
    <w:multiLevelType w:val="hybridMultilevel"/>
    <w:tmpl w:val="30EC2020"/>
    <w:lvl w:ilvl="0" w:tplc="8A8EE64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C0F13B0"/>
    <w:multiLevelType w:val="hybridMultilevel"/>
    <w:tmpl w:val="160C43F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45042C4"/>
    <w:multiLevelType w:val="hybridMultilevel"/>
    <w:tmpl w:val="E7BA7B5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4" w15:restartNumberingAfterBreak="0">
    <w:nsid w:val="5BF9161F"/>
    <w:multiLevelType w:val="hybridMultilevel"/>
    <w:tmpl w:val="BCF830DE"/>
    <w:lvl w:ilvl="0" w:tplc="07243D7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277B16"/>
    <w:multiLevelType w:val="hybridMultilevel"/>
    <w:tmpl w:val="BEC64A6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E65731"/>
    <w:multiLevelType w:val="hybridMultilevel"/>
    <w:tmpl w:val="8354C8E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7D767AE"/>
    <w:multiLevelType w:val="hybridMultilevel"/>
    <w:tmpl w:val="9A86802A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6AD66D89"/>
    <w:multiLevelType w:val="hybridMultilevel"/>
    <w:tmpl w:val="C8A84CA2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ADF3C38"/>
    <w:multiLevelType w:val="hybridMultilevel"/>
    <w:tmpl w:val="F0F0D7B2"/>
    <w:lvl w:ilvl="0" w:tplc="B6EC0B3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E5D477A"/>
    <w:multiLevelType w:val="hybridMultilevel"/>
    <w:tmpl w:val="6BA62D6A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1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717D0B76"/>
    <w:multiLevelType w:val="hybridMultilevel"/>
    <w:tmpl w:val="DBF6EF7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72132512"/>
    <w:multiLevelType w:val="hybridMultilevel"/>
    <w:tmpl w:val="BF1E974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73BE110B"/>
    <w:multiLevelType w:val="hybridMultilevel"/>
    <w:tmpl w:val="19D090B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25" w15:restartNumberingAfterBreak="0">
    <w:nsid w:val="76DD555C"/>
    <w:multiLevelType w:val="hybridMultilevel"/>
    <w:tmpl w:val="AE5A5BF4"/>
    <w:lvl w:ilvl="0" w:tplc="9426D93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88"/>
        </w:tabs>
        <w:ind w:left="288" w:hanging="360"/>
      </w:pPr>
      <w:rPr>
        <w:rFonts w:ascii="Courier New" w:hAnsi="Courier New" w:hint="default"/>
      </w:rPr>
    </w:lvl>
    <w:lvl w:ilvl="2" w:tplc="77D0FF6E">
      <w:start w:val="1"/>
      <w:numFmt w:val="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  <w:color w:val="auto"/>
      </w:rPr>
    </w:lvl>
    <w:lvl w:ilvl="3" w:tplc="04090001" w:tentative="1">
      <w:start w:val="1"/>
      <w:numFmt w:val="bullet"/>
      <w:lvlText w:val=""/>
      <w:lvlJc w:val="left"/>
      <w:pPr>
        <w:tabs>
          <w:tab w:val="num" w:pos="1728"/>
        </w:tabs>
        <w:ind w:left="17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448"/>
        </w:tabs>
        <w:ind w:left="24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168"/>
        </w:tabs>
        <w:ind w:left="31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888"/>
        </w:tabs>
        <w:ind w:left="38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08"/>
        </w:tabs>
        <w:ind w:left="46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328"/>
        </w:tabs>
        <w:ind w:left="5328" w:hanging="360"/>
      </w:pPr>
      <w:rPr>
        <w:rFonts w:ascii="Wingdings" w:hAnsi="Wingdings" w:hint="default"/>
      </w:rPr>
    </w:lvl>
  </w:abstractNum>
  <w:abstractNum w:abstractNumId="26" w15:restartNumberingAfterBreak="0">
    <w:nsid w:val="79463DCB"/>
    <w:multiLevelType w:val="hybridMultilevel"/>
    <w:tmpl w:val="9072CDB0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-432"/>
        </w:tabs>
        <w:ind w:left="-432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"/>
        </w:tabs>
        <w:ind w:left="2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</w:abstractNum>
  <w:abstractNum w:abstractNumId="27" w15:restartNumberingAfterBreak="0">
    <w:nsid w:val="7A5D1946"/>
    <w:multiLevelType w:val="hybridMultilevel"/>
    <w:tmpl w:val="9E3040B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8" w15:restartNumberingAfterBreak="0">
    <w:nsid w:val="7EE43222"/>
    <w:multiLevelType w:val="hybridMultilevel"/>
    <w:tmpl w:val="1C86896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 w16cid:durableId="1428649865">
    <w:abstractNumId w:val="21"/>
  </w:num>
  <w:num w:numId="2" w16cid:durableId="374231310">
    <w:abstractNumId w:val="11"/>
  </w:num>
  <w:num w:numId="3" w16cid:durableId="1369336276">
    <w:abstractNumId w:val="15"/>
  </w:num>
  <w:num w:numId="4" w16cid:durableId="1327129606">
    <w:abstractNumId w:val="1"/>
  </w:num>
  <w:num w:numId="5" w16cid:durableId="852954967">
    <w:abstractNumId w:val="21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203178984">
    <w:abstractNumId w:val="25"/>
  </w:num>
  <w:num w:numId="7" w16cid:durableId="2089111230">
    <w:abstractNumId w:val="14"/>
  </w:num>
  <w:num w:numId="8" w16cid:durableId="788554138">
    <w:abstractNumId w:val="12"/>
  </w:num>
  <w:num w:numId="9" w16cid:durableId="1542671182">
    <w:abstractNumId w:val="0"/>
  </w:num>
  <w:num w:numId="10" w16cid:durableId="512230178">
    <w:abstractNumId w:val="6"/>
  </w:num>
  <w:num w:numId="11" w16cid:durableId="275990258">
    <w:abstractNumId w:val="7"/>
  </w:num>
  <w:num w:numId="12" w16cid:durableId="300887245">
    <w:abstractNumId w:val="26"/>
  </w:num>
  <w:num w:numId="13" w16cid:durableId="610671914">
    <w:abstractNumId w:val="24"/>
  </w:num>
  <w:num w:numId="14" w16cid:durableId="828131502">
    <w:abstractNumId w:val="13"/>
  </w:num>
  <w:num w:numId="15" w16cid:durableId="29573046">
    <w:abstractNumId w:val="27"/>
  </w:num>
  <w:num w:numId="16" w16cid:durableId="614680750">
    <w:abstractNumId w:val="9"/>
  </w:num>
  <w:num w:numId="17" w16cid:durableId="958993544">
    <w:abstractNumId w:val="28"/>
  </w:num>
  <w:num w:numId="18" w16cid:durableId="1953396290">
    <w:abstractNumId w:val="4"/>
  </w:num>
  <w:num w:numId="19" w16cid:durableId="1379696561">
    <w:abstractNumId w:val="20"/>
  </w:num>
  <w:num w:numId="20" w16cid:durableId="2118795429">
    <w:abstractNumId w:val="10"/>
  </w:num>
  <w:num w:numId="21" w16cid:durableId="1194342216">
    <w:abstractNumId w:val="22"/>
  </w:num>
  <w:num w:numId="22" w16cid:durableId="1718313380">
    <w:abstractNumId w:val="18"/>
  </w:num>
  <w:num w:numId="23" w16cid:durableId="1775637759">
    <w:abstractNumId w:val="5"/>
  </w:num>
  <w:num w:numId="24" w16cid:durableId="1660426716">
    <w:abstractNumId w:val="16"/>
  </w:num>
  <w:num w:numId="25" w16cid:durableId="1011757826">
    <w:abstractNumId w:val="23"/>
  </w:num>
  <w:num w:numId="26" w16cid:durableId="936711707">
    <w:abstractNumId w:val="17"/>
  </w:num>
  <w:num w:numId="27" w16cid:durableId="28918261">
    <w:abstractNumId w:val="3"/>
  </w:num>
  <w:num w:numId="28" w16cid:durableId="122382449">
    <w:abstractNumId w:val="19"/>
  </w:num>
  <w:num w:numId="29" w16cid:durableId="1914462520">
    <w:abstractNumId w:val="2"/>
  </w:num>
  <w:num w:numId="30" w16cid:durableId="1141725858">
    <w:abstractNumId w:val="8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embedSystemFonts/>
  <w:activeWritingStyle w:appName="MSWord" w:lang="en-US" w:vendorID="64" w:dllVersion="6" w:nlCheck="1" w:checkStyle="0"/>
  <w:activeWritingStyle w:appName="MSWord" w:lang="fr-FR" w:vendorID="64" w:dllVersion="6" w:nlCheck="1" w:checkStyle="0"/>
  <w:activeWritingStyle w:appName="MSWord" w:lang="es-ES" w:vendorID="64" w:dllVersion="6" w:nlCheck="1" w:checkStyle="0"/>
  <w:activeWritingStyle w:appName="MSWord" w:lang="en-US" w:vendorID="64" w:dllVersion="0" w:nlCheck="1" w:checkStyle="0"/>
  <w:activeWritingStyle w:appName="MSWord" w:lang="es-ES" w:vendorID="64" w:dllVersion="0" w:nlCheck="1" w:checkStyle="0"/>
  <w:activeWritingStyle w:appName="MSWord" w:lang="fr-FR" w:vendorID="64" w:dllVersion="0" w:nlCheck="1" w:checkStyle="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2506"/>
    <w:rsid w:val="000012EA"/>
    <w:rsid w:val="000126A3"/>
    <w:rsid w:val="00021E21"/>
    <w:rsid w:val="000229CF"/>
    <w:rsid w:val="00023D3D"/>
    <w:rsid w:val="000317EC"/>
    <w:rsid w:val="00043C94"/>
    <w:rsid w:val="00044282"/>
    <w:rsid w:val="00056855"/>
    <w:rsid w:val="000612EA"/>
    <w:rsid w:val="00074AF1"/>
    <w:rsid w:val="00074DDE"/>
    <w:rsid w:val="00087C5C"/>
    <w:rsid w:val="0009253E"/>
    <w:rsid w:val="000A01FD"/>
    <w:rsid w:val="000B45F6"/>
    <w:rsid w:val="000C453B"/>
    <w:rsid w:val="000C596E"/>
    <w:rsid w:val="000D26AB"/>
    <w:rsid w:val="000D4F68"/>
    <w:rsid w:val="000E05FF"/>
    <w:rsid w:val="000F3321"/>
    <w:rsid w:val="000F4121"/>
    <w:rsid w:val="00114081"/>
    <w:rsid w:val="00115CFE"/>
    <w:rsid w:val="00117C3D"/>
    <w:rsid w:val="001314F1"/>
    <w:rsid w:val="00137596"/>
    <w:rsid w:val="00140F17"/>
    <w:rsid w:val="00157716"/>
    <w:rsid w:val="001652FF"/>
    <w:rsid w:val="001728B0"/>
    <w:rsid w:val="00193918"/>
    <w:rsid w:val="00193E03"/>
    <w:rsid w:val="0019609A"/>
    <w:rsid w:val="001B0E2A"/>
    <w:rsid w:val="001B13FA"/>
    <w:rsid w:val="001B41A5"/>
    <w:rsid w:val="001D0821"/>
    <w:rsid w:val="001D7DC2"/>
    <w:rsid w:val="001E16F6"/>
    <w:rsid w:val="001E6153"/>
    <w:rsid w:val="001F0272"/>
    <w:rsid w:val="001F3A42"/>
    <w:rsid w:val="00203921"/>
    <w:rsid w:val="002066BA"/>
    <w:rsid w:val="002455ED"/>
    <w:rsid w:val="002506C5"/>
    <w:rsid w:val="00253DFF"/>
    <w:rsid w:val="00275D34"/>
    <w:rsid w:val="00284C99"/>
    <w:rsid w:val="00284E32"/>
    <w:rsid w:val="00292263"/>
    <w:rsid w:val="00296AF7"/>
    <w:rsid w:val="002B6B5B"/>
    <w:rsid w:val="002C1A95"/>
    <w:rsid w:val="002C3BDD"/>
    <w:rsid w:val="002E1AFC"/>
    <w:rsid w:val="002E396E"/>
    <w:rsid w:val="002F0DC3"/>
    <w:rsid w:val="002F134B"/>
    <w:rsid w:val="002F1854"/>
    <w:rsid w:val="002F5FD1"/>
    <w:rsid w:val="003048EA"/>
    <w:rsid w:val="003131DB"/>
    <w:rsid w:val="00340CD9"/>
    <w:rsid w:val="00355828"/>
    <w:rsid w:val="003636DB"/>
    <w:rsid w:val="003638F3"/>
    <w:rsid w:val="00365435"/>
    <w:rsid w:val="00374DFC"/>
    <w:rsid w:val="00375E6F"/>
    <w:rsid w:val="00376AEC"/>
    <w:rsid w:val="00380792"/>
    <w:rsid w:val="003A2139"/>
    <w:rsid w:val="003A23DC"/>
    <w:rsid w:val="003A6010"/>
    <w:rsid w:val="003A6BD6"/>
    <w:rsid w:val="003B5808"/>
    <w:rsid w:val="003C3B0F"/>
    <w:rsid w:val="003C7ACA"/>
    <w:rsid w:val="003D31CB"/>
    <w:rsid w:val="003E01B9"/>
    <w:rsid w:val="003E2882"/>
    <w:rsid w:val="003F0E36"/>
    <w:rsid w:val="00401F90"/>
    <w:rsid w:val="00407514"/>
    <w:rsid w:val="004200FA"/>
    <w:rsid w:val="00421C0E"/>
    <w:rsid w:val="00424D4E"/>
    <w:rsid w:val="00425108"/>
    <w:rsid w:val="00435829"/>
    <w:rsid w:val="00440240"/>
    <w:rsid w:val="0045323E"/>
    <w:rsid w:val="00460337"/>
    <w:rsid w:val="00460E98"/>
    <w:rsid w:val="00461AB4"/>
    <w:rsid w:val="00464D46"/>
    <w:rsid w:val="00467229"/>
    <w:rsid w:val="00467788"/>
    <w:rsid w:val="00472383"/>
    <w:rsid w:val="00476524"/>
    <w:rsid w:val="0049069F"/>
    <w:rsid w:val="00490CDC"/>
    <w:rsid w:val="004A02A1"/>
    <w:rsid w:val="004A39E5"/>
    <w:rsid w:val="004B2506"/>
    <w:rsid w:val="004C1B88"/>
    <w:rsid w:val="004C497D"/>
    <w:rsid w:val="004C7D27"/>
    <w:rsid w:val="004D5A20"/>
    <w:rsid w:val="004E3F20"/>
    <w:rsid w:val="004F031D"/>
    <w:rsid w:val="004F209C"/>
    <w:rsid w:val="004F44D4"/>
    <w:rsid w:val="005031CE"/>
    <w:rsid w:val="0050547D"/>
    <w:rsid w:val="005209F8"/>
    <w:rsid w:val="00524C71"/>
    <w:rsid w:val="0052639B"/>
    <w:rsid w:val="00535527"/>
    <w:rsid w:val="00545CCB"/>
    <w:rsid w:val="00555CD4"/>
    <w:rsid w:val="00557687"/>
    <w:rsid w:val="00564753"/>
    <w:rsid w:val="005651E7"/>
    <w:rsid w:val="00565442"/>
    <w:rsid w:val="00571088"/>
    <w:rsid w:val="005750A6"/>
    <w:rsid w:val="005756FA"/>
    <w:rsid w:val="00575991"/>
    <w:rsid w:val="0058757D"/>
    <w:rsid w:val="00597232"/>
    <w:rsid w:val="005A01CB"/>
    <w:rsid w:val="005A73B5"/>
    <w:rsid w:val="005F7C84"/>
    <w:rsid w:val="006461BC"/>
    <w:rsid w:val="006706C0"/>
    <w:rsid w:val="00672890"/>
    <w:rsid w:val="006856EB"/>
    <w:rsid w:val="00690998"/>
    <w:rsid w:val="00696CA1"/>
    <w:rsid w:val="006A0B1E"/>
    <w:rsid w:val="006A2D72"/>
    <w:rsid w:val="006A3472"/>
    <w:rsid w:val="006A41C3"/>
    <w:rsid w:val="006A7C47"/>
    <w:rsid w:val="006B257C"/>
    <w:rsid w:val="006B74EE"/>
    <w:rsid w:val="006B76FE"/>
    <w:rsid w:val="006C74F8"/>
    <w:rsid w:val="006D007E"/>
    <w:rsid w:val="006D2AFA"/>
    <w:rsid w:val="006D61A3"/>
    <w:rsid w:val="006E0EE8"/>
    <w:rsid w:val="006E2B60"/>
    <w:rsid w:val="006E6CEB"/>
    <w:rsid w:val="006F11DD"/>
    <w:rsid w:val="006F2490"/>
    <w:rsid w:val="006F33B8"/>
    <w:rsid w:val="00713226"/>
    <w:rsid w:val="00717EED"/>
    <w:rsid w:val="007467CD"/>
    <w:rsid w:val="00753488"/>
    <w:rsid w:val="00756A53"/>
    <w:rsid w:val="00762570"/>
    <w:rsid w:val="00785B0A"/>
    <w:rsid w:val="007876C4"/>
    <w:rsid w:val="007B3CD8"/>
    <w:rsid w:val="007B435C"/>
    <w:rsid w:val="007D4D6B"/>
    <w:rsid w:val="007D5FC0"/>
    <w:rsid w:val="00813442"/>
    <w:rsid w:val="008234F3"/>
    <w:rsid w:val="00823B1D"/>
    <w:rsid w:val="008258ED"/>
    <w:rsid w:val="0083273A"/>
    <w:rsid w:val="00833581"/>
    <w:rsid w:val="008337C0"/>
    <w:rsid w:val="00834A94"/>
    <w:rsid w:val="0085111D"/>
    <w:rsid w:val="008815E0"/>
    <w:rsid w:val="008838E8"/>
    <w:rsid w:val="00891673"/>
    <w:rsid w:val="008937A3"/>
    <w:rsid w:val="00897676"/>
    <w:rsid w:val="008A08C8"/>
    <w:rsid w:val="008A445F"/>
    <w:rsid w:val="008B06ED"/>
    <w:rsid w:val="008B08A1"/>
    <w:rsid w:val="008B0DF3"/>
    <w:rsid w:val="008B447F"/>
    <w:rsid w:val="008D12CC"/>
    <w:rsid w:val="008D5C93"/>
    <w:rsid w:val="008E0889"/>
    <w:rsid w:val="008E1CD1"/>
    <w:rsid w:val="008E5D5C"/>
    <w:rsid w:val="008F06D4"/>
    <w:rsid w:val="008F7A52"/>
    <w:rsid w:val="009069E9"/>
    <w:rsid w:val="009125AC"/>
    <w:rsid w:val="0092187F"/>
    <w:rsid w:val="009302B7"/>
    <w:rsid w:val="00944A3A"/>
    <w:rsid w:val="00967272"/>
    <w:rsid w:val="00975E7D"/>
    <w:rsid w:val="009815C3"/>
    <w:rsid w:val="009A3A29"/>
    <w:rsid w:val="009A6E12"/>
    <w:rsid w:val="009B4336"/>
    <w:rsid w:val="009C0C2E"/>
    <w:rsid w:val="009C53E8"/>
    <w:rsid w:val="009E3863"/>
    <w:rsid w:val="009F28B2"/>
    <w:rsid w:val="00A024E4"/>
    <w:rsid w:val="00A04448"/>
    <w:rsid w:val="00A3374B"/>
    <w:rsid w:val="00A376DD"/>
    <w:rsid w:val="00A50F48"/>
    <w:rsid w:val="00A52E62"/>
    <w:rsid w:val="00A534A7"/>
    <w:rsid w:val="00A549F0"/>
    <w:rsid w:val="00A8213B"/>
    <w:rsid w:val="00A8287F"/>
    <w:rsid w:val="00A970B8"/>
    <w:rsid w:val="00AA02C6"/>
    <w:rsid w:val="00AA1FAE"/>
    <w:rsid w:val="00AE6401"/>
    <w:rsid w:val="00B078F7"/>
    <w:rsid w:val="00B157F8"/>
    <w:rsid w:val="00B20C71"/>
    <w:rsid w:val="00B25DBF"/>
    <w:rsid w:val="00B43832"/>
    <w:rsid w:val="00B52505"/>
    <w:rsid w:val="00B535C1"/>
    <w:rsid w:val="00B54E62"/>
    <w:rsid w:val="00B66D34"/>
    <w:rsid w:val="00B67ED8"/>
    <w:rsid w:val="00B724DC"/>
    <w:rsid w:val="00B81DFE"/>
    <w:rsid w:val="00B96C77"/>
    <w:rsid w:val="00B97F78"/>
    <w:rsid w:val="00BA0CA7"/>
    <w:rsid w:val="00BB2F65"/>
    <w:rsid w:val="00BC5A26"/>
    <w:rsid w:val="00BC6443"/>
    <w:rsid w:val="00BD7599"/>
    <w:rsid w:val="00BD7E7E"/>
    <w:rsid w:val="00BE0092"/>
    <w:rsid w:val="00BF43D6"/>
    <w:rsid w:val="00C010E6"/>
    <w:rsid w:val="00C226BF"/>
    <w:rsid w:val="00C22795"/>
    <w:rsid w:val="00C32B17"/>
    <w:rsid w:val="00C36C39"/>
    <w:rsid w:val="00C46FB3"/>
    <w:rsid w:val="00C47028"/>
    <w:rsid w:val="00C5734B"/>
    <w:rsid w:val="00C60FB8"/>
    <w:rsid w:val="00C64938"/>
    <w:rsid w:val="00C66B7F"/>
    <w:rsid w:val="00C67093"/>
    <w:rsid w:val="00C8612D"/>
    <w:rsid w:val="00C90BDA"/>
    <w:rsid w:val="00C91051"/>
    <w:rsid w:val="00CB3ACC"/>
    <w:rsid w:val="00CB3B7B"/>
    <w:rsid w:val="00CD3225"/>
    <w:rsid w:val="00D102D9"/>
    <w:rsid w:val="00D13B32"/>
    <w:rsid w:val="00D35479"/>
    <w:rsid w:val="00D403BF"/>
    <w:rsid w:val="00D45441"/>
    <w:rsid w:val="00D4720E"/>
    <w:rsid w:val="00D475B0"/>
    <w:rsid w:val="00D47C6C"/>
    <w:rsid w:val="00D5449C"/>
    <w:rsid w:val="00D61D26"/>
    <w:rsid w:val="00D6316E"/>
    <w:rsid w:val="00D811FC"/>
    <w:rsid w:val="00D97F9D"/>
    <w:rsid w:val="00DA3D8D"/>
    <w:rsid w:val="00DA41E0"/>
    <w:rsid w:val="00DA5654"/>
    <w:rsid w:val="00DB19D5"/>
    <w:rsid w:val="00DB492F"/>
    <w:rsid w:val="00DB5332"/>
    <w:rsid w:val="00DC48A3"/>
    <w:rsid w:val="00DD1636"/>
    <w:rsid w:val="00DD21C4"/>
    <w:rsid w:val="00DE220E"/>
    <w:rsid w:val="00DE23BD"/>
    <w:rsid w:val="00DE48AF"/>
    <w:rsid w:val="00DE7B74"/>
    <w:rsid w:val="00E15338"/>
    <w:rsid w:val="00E21AD8"/>
    <w:rsid w:val="00E21B41"/>
    <w:rsid w:val="00E23830"/>
    <w:rsid w:val="00E25ED5"/>
    <w:rsid w:val="00E32705"/>
    <w:rsid w:val="00E40471"/>
    <w:rsid w:val="00E46760"/>
    <w:rsid w:val="00E4680C"/>
    <w:rsid w:val="00E530BB"/>
    <w:rsid w:val="00E535A7"/>
    <w:rsid w:val="00E56F94"/>
    <w:rsid w:val="00E57C43"/>
    <w:rsid w:val="00E73E3C"/>
    <w:rsid w:val="00E90CCC"/>
    <w:rsid w:val="00E97D87"/>
    <w:rsid w:val="00EA559B"/>
    <w:rsid w:val="00EC7B4B"/>
    <w:rsid w:val="00ED06CF"/>
    <w:rsid w:val="00ED514B"/>
    <w:rsid w:val="00EE3D62"/>
    <w:rsid w:val="00EE5AF6"/>
    <w:rsid w:val="00F03E9B"/>
    <w:rsid w:val="00F07346"/>
    <w:rsid w:val="00F13AE3"/>
    <w:rsid w:val="00F14F91"/>
    <w:rsid w:val="00F22310"/>
    <w:rsid w:val="00F454C4"/>
    <w:rsid w:val="00F4730E"/>
    <w:rsid w:val="00F54FF6"/>
    <w:rsid w:val="00F66BD0"/>
    <w:rsid w:val="00F91E64"/>
    <w:rsid w:val="00F97F9F"/>
    <w:rsid w:val="00FA3C62"/>
    <w:rsid w:val="00FB3FDE"/>
    <w:rsid w:val="00FC1C50"/>
    <w:rsid w:val="00FC696A"/>
    <w:rsid w:val="00FE06DC"/>
    <w:rsid w:val="00FE2F5F"/>
    <w:rsid w:val="00FF2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3FB84E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374B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color w:val="FFFFFF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</w:style>
  <w:style w:type="paragraph" w:styleId="BodyTextIndent2">
    <w:name w:val="Body Text Indent 2"/>
    <w:basedOn w:val="Normal"/>
    <w:pPr>
      <w:ind w:left="1440"/>
    </w:pPr>
  </w:style>
  <w:style w:type="paragraph" w:styleId="Caption">
    <w:name w:val="caption"/>
    <w:basedOn w:val="Normal"/>
    <w:next w:val="Normal"/>
    <w:qFormat/>
    <w:pPr>
      <w:ind w:left="720"/>
    </w:pPr>
    <w:rPr>
      <w:u w:val="single"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BalloonText">
    <w:name w:val="Balloon Text"/>
    <w:basedOn w:val="Normal"/>
    <w:semiHidden/>
    <w:rsid w:val="004B2506"/>
    <w:rPr>
      <w:rFonts w:ascii="Tahoma" w:hAnsi="Tahoma" w:cs="Tahoma"/>
      <w:sz w:val="16"/>
      <w:szCs w:val="16"/>
    </w:rPr>
  </w:style>
  <w:style w:type="table" w:styleId="TableGrid8">
    <w:name w:val="Table Grid 8"/>
    <w:basedOn w:val="TableNormal"/>
    <w:rsid w:val="00BE009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semiHidden/>
    <w:rsid w:val="00FC696A"/>
    <w:rPr>
      <w:b/>
      <w:bCs/>
    </w:rPr>
  </w:style>
  <w:style w:type="paragraph" w:customStyle="1" w:styleId="sasoutput0">
    <w:name w:val="sas_output"/>
    <w:basedOn w:val="Normal"/>
    <w:rsid w:val="009302B7"/>
    <w:pPr>
      <w:autoSpaceDE w:val="0"/>
      <w:autoSpaceDN w:val="0"/>
      <w:adjustRightInd w:val="0"/>
      <w:ind w:left="720"/>
    </w:pPr>
    <w:rPr>
      <w:rFonts w:ascii="Courier New" w:hAnsi="Courier New"/>
      <w:b/>
      <w:sz w:val="22"/>
      <w:szCs w:val="16"/>
    </w:rPr>
  </w:style>
  <w:style w:type="paragraph" w:customStyle="1" w:styleId="bullett">
    <w:name w:val="bullett"/>
    <w:basedOn w:val="Normal"/>
    <w:rsid w:val="009302B7"/>
    <w:rPr>
      <w:szCs w:val="24"/>
    </w:rPr>
  </w:style>
  <w:style w:type="paragraph" w:styleId="BodyTextIndent3">
    <w:name w:val="Body Text Indent 3"/>
    <w:basedOn w:val="Normal"/>
    <w:rsid w:val="009302B7"/>
    <w:pPr>
      <w:autoSpaceDE w:val="0"/>
      <w:autoSpaceDN w:val="0"/>
      <w:adjustRightInd w:val="0"/>
      <w:ind w:left="720"/>
    </w:pPr>
    <w:rPr>
      <w:rFonts w:ascii="Courier" w:hAnsi="Courier" w:cs="Arial"/>
      <w:sz w:val="28"/>
      <w:szCs w:val="18"/>
    </w:rPr>
  </w:style>
  <w:style w:type="paragraph" w:customStyle="1" w:styleId="MTDisplayEquation">
    <w:name w:val="MTDisplayEquation"/>
    <w:basedOn w:val="Normal"/>
    <w:rsid w:val="009302B7"/>
    <w:pPr>
      <w:tabs>
        <w:tab w:val="center" w:pos="5400"/>
        <w:tab w:val="right" w:pos="10800"/>
      </w:tabs>
      <w:ind w:left="720"/>
    </w:pPr>
    <w:rPr>
      <w:szCs w:val="24"/>
    </w:rPr>
  </w:style>
  <w:style w:type="paragraph" w:styleId="BodyText">
    <w:name w:val="Body Text"/>
    <w:basedOn w:val="Normal"/>
    <w:rsid w:val="009302B7"/>
    <w:pPr>
      <w:spacing w:after="120"/>
    </w:pPr>
    <w:rPr>
      <w:rFonts w:cs="Arial"/>
    </w:rPr>
  </w:style>
  <w:style w:type="paragraph" w:customStyle="1" w:styleId="R16">
    <w:name w:val="R_16"/>
    <w:basedOn w:val="Normal"/>
    <w:rsid w:val="00193E03"/>
    <w:pPr>
      <w:ind w:left="720"/>
    </w:pPr>
    <w:rPr>
      <w:rFonts w:ascii="Courier New" w:hAnsi="Courier New"/>
      <w:sz w:val="32"/>
      <w:szCs w:val="40"/>
    </w:rPr>
  </w:style>
  <w:style w:type="character" w:styleId="FollowedHyperlink">
    <w:name w:val="FollowedHyperlink"/>
    <w:rsid w:val="00DD1636"/>
    <w:rPr>
      <w:color w:val="800080"/>
      <w:u w:val="single"/>
    </w:rPr>
  </w:style>
  <w:style w:type="paragraph" w:styleId="Revision">
    <w:name w:val="Revision"/>
    <w:hidden/>
    <w:uiPriority w:val="99"/>
    <w:semiHidden/>
    <w:rsid w:val="00834A94"/>
    <w:rPr>
      <w:rFonts w:ascii="Arial" w:hAnsi="Arial"/>
      <w:sz w:val="40"/>
    </w:rPr>
  </w:style>
  <w:style w:type="paragraph" w:styleId="ListParagraph">
    <w:name w:val="List Paragraph"/>
    <w:basedOn w:val="Normal"/>
    <w:uiPriority w:val="34"/>
    <w:qFormat/>
    <w:rsid w:val="00A3374B"/>
    <w:pPr>
      <w:ind w:left="720"/>
      <w:contextualSpacing/>
    </w:pPr>
  </w:style>
  <w:style w:type="paragraph" w:customStyle="1" w:styleId="R14">
    <w:name w:val="R14"/>
    <w:basedOn w:val="Normal"/>
    <w:qFormat/>
    <w:rsid w:val="00FE06DC"/>
    <w:pPr>
      <w:ind w:left="720"/>
      <w:jc w:val="left"/>
    </w:pPr>
    <w:rPr>
      <w:rFonts w:ascii="Courier New" w:hAnsi="Courier New"/>
      <w:sz w:val="28"/>
    </w:rPr>
  </w:style>
  <w:style w:type="table" w:styleId="TableGrid">
    <w:name w:val="Table Grid"/>
    <w:basedOn w:val="TableNormal"/>
    <w:rsid w:val="00B438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320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emf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4.wmf"/><Relationship Id="rId84" Type="http://schemas.openxmlformats.org/officeDocument/2006/relationships/image" Target="media/image34.wmf"/><Relationship Id="rId138" Type="http://schemas.openxmlformats.org/officeDocument/2006/relationships/customXml" Target="ink/ink20.xml"/><Relationship Id="rId159" Type="http://schemas.openxmlformats.org/officeDocument/2006/relationships/image" Target="media/image69.emf"/><Relationship Id="rId170" Type="http://schemas.openxmlformats.org/officeDocument/2006/relationships/image" Target="media/image44.png"/><Relationship Id="rId191" Type="http://schemas.openxmlformats.org/officeDocument/2006/relationships/customXml" Target="ink/ink46.xml"/><Relationship Id="rId205" Type="http://schemas.openxmlformats.org/officeDocument/2006/relationships/customXml" Target="ink/ink54.xml"/><Relationship Id="rId226" Type="http://schemas.openxmlformats.org/officeDocument/2006/relationships/image" Target="media/image74.emf"/><Relationship Id="rId107" Type="http://schemas.openxmlformats.org/officeDocument/2006/relationships/image" Target="media/image43.e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image" Target="media/image20.wmf"/><Relationship Id="rId74" Type="http://schemas.openxmlformats.org/officeDocument/2006/relationships/oleObject" Target="embeddings/oleObject38.bin"/><Relationship Id="rId128" Type="http://schemas.openxmlformats.org/officeDocument/2006/relationships/customXml" Target="ink/ink15.xml"/><Relationship Id="rId149" Type="http://schemas.openxmlformats.org/officeDocument/2006/relationships/image" Target="media/image64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customXml" Target="ink/ink31.xml"/><Relationship Id="rId181" Type="http://schemas.openxmlformats.org/officeDocument/2006/relationships/customXml" Target="ink/ink41.xml"/><Relationship Id="rId216" Type="http://schemas.openxmlformats.org/officeDocument/2006/relationships/oleObject" Target="embeddings/oleObject52.bin"/><Relationship Id="rId237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3.bin"/><Relationship Id="rId118" Type="http://schemas.openxmlformats.org/officeDocument/2006/relationships/customXml" Target="ink/ink10.xml"/><Relationship Id="rId139" Type="http://schemas.openxmlformats.org/officeDocument/2006/relationships/image" Target="media/image59.emf"/><Relationship Id="rId85" Type="http://schemas.openxmlformats.org/officeDocument/2006/relationships/oleObject" Target="embeddings/oleObject44.bin"/><Relationship Id="rId150" Type="http://schemas.openxmlformats.org/officeDocument/2006/relationships/customXml" Target="ink/ink26.xml"/><Relationship Id="rId171" Type="http://schemas.openxmlformats.org/officeDocument/2006/relationships/image" Target="media/image45.png"/><Relationship Id="rId192" Type="http://schemas.openxmlformats.org/officeDocument/2006/relationships/customXml" Target="ink/ink47.xml"/><Relationship Id="rId206" Type="http://schemas.openxmlformats.org/officeDocument/2006/relationships/customXml" Target="ink/ink55.xml"/><Relationship Id="rId227" Type="http://schemas.openxmlformats.org/officeDocument/2006/relationships/customXml" Target="ink/ink62.xml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customXml" Target="ink/ink5.xml"/><Relationship Id="rId129" Type="http://schemas.openxmlformats.org/officeDocument/2006/relationships/image" Target="media/image54.emf"/><Relationship Id="rId54" Type="http://schemas.openxmlformats.org/officeDocument/2006/relationships/oleObject" Target="embeddings/oleObject27.bin"/><Relationship Id="rId75" Type="http://schemas.openxmlformats.org/officeDocument/2006/relationships/image" Target="media/image30.wmf"/><Relationship Id="rId96" Type="http://schemas.openxmlformats.org/officeDocument/2006/relationships/image" Target="media/image40.wmf"/><Relationship Id="rId140" Type="http://schemas.openxmlformats.org/officeDocument/2006/relationships/customXml" Target="ink/ink21.xml"/><Relationship Id="rId161" Type="http://schemas.openxmlformats.org/officeDocument/2006/relationships/image" Target="media/image70.emf"/><Relationship Id="rId182" Type="http://schemas.openxmlformats.org/officeDocument/2006/relationships/customXml" Target="ink/ink42.xml"/><Relationship Id="rId217" Type="http://schemas.openxmlformats.org/officeDocument/2006/relationships/customXml" Target="ink/ink57.xml"/><Relationship Id="rId6" Type="http://schemas.openxmlformats.org/officeDocument/2006/relationships/footnotes" Target="footnotes.xml"/><Relationship Id="rId238" Type="http://schemas.openxmlformats.org/officeDocument/2006/relationships/header" Target="header2.xml"/><Relationship Id="rId23" Type="http://schemas.openxmlformats.org/officeDocument/2006/relationships/image" Target="media/image8.wmf"/><Relationship Id="rId119" Type="http://schemas.openxmlformats.org/officeDocument/2006/relationships/image" Target="media/image49.emf"/><Relationship Id="rId44" Type="http://schemas.openxmlformats.org/officeDocument/2006/relationships/oleObject" Target="embeddings/oleObject22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customXml" Target="ink/ink16.xml"/><Relationship Id="rId151" Type="http://schemas.openxmlformats.org/officeDocument/2006/relationships/image" Target="media/image65.emf"/><Relationship Id="rId172" Type="http://schemas.openxmlformats.org/officeDocument/2006/relationships/customXml" Target="ink/ink35.xml"/><Relationship Id="rId193" Type="http://schemas.openxmlformats.org/officeDocument/2006/relationships/customXml" Target="ink/ink48.xml"/><Relationship Id="rId207" Type="http://schemas.openxmlformats.org/officeDocument/2006/relationships/image" Target="media/image650.emf"/><Relationship Id="rId228" Type="http://schemas.openxmlformats.org/officeDocument/2006/relationships/image" Target="media/image75.emf"/><Relationship Id="rId13" Type="http://schemas.openxmlformats.org/officeDocument/2006/relationships/oleObject" Target="embeddings/oleObject3.bin"/><Relationship Id="rId109" Type="http://schemas.openxmlformats.org/officeDocument/2006/relationships/image" Target="media/image44.emf"/><Relationship Id="rId34" Type="http://schemas.openxmlformats.org/officeDocument/2006/relationships/image" Target="media/image11.wmf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20" Type="http://schemas.openxmlformats.org/officeDocument/2006/relationships/customXml" Target="ink/ink11.xml"/><Relationship Id="rId141" Type="http://schemas.openxmlformats.org/officeDocument/2006/relationships/image" Target="media/image60.emf"/><Relationship Id="rId7" Type="http://schemas.openxmlformats.org/officeDocument/2006/relationships/endnotes" Target="endnotes.xml"/><Relationship Id="rId162" Type="http://schemas.openxmlformats.org/officeDocument/2006/relationships/image" Target="media/image42.png"/><Relationship Id="rId183" Type="http://schemas.openxmlformats.org/officeDocument/2006/relationships/customXml" Target="ink/ink43.xml"/><Relationship Id="rId218" Type="http://schemas.openxmlformats.org/officeDocument/2006/relationships/image" Target="media/image640.emf"/><Relationship Id="rId239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customXml" Target="ink/ink6.xml"/><Relationship Id="rId131" Type="http://schemas.openxmlformats.org/officeDocument/2006/relationships/image" Target="media/image55.emf"/><Relationship Id="rId152" Type="http://schemas.openxmlformats.org/officeDocument/2006/relationships/customXml" Target="ink/ink27.xml"/><Relationship Id="rId173" Type="http://schemas.openxmlformats.org/officeDocument/2006/relationships/image" Target="media/image77.emf"/><Relationship Id="rId194" Type="http://schemas.openxmlformats.org/officeDocument/2006/relationships/customXml" Target="ink/ink49.xml"/><Relationship Id="rId208" Type="http://schemas.openxmlformats.org/officeDocument/2006/relationships/image" Target="media/image660.emf"/><Relationship Id="rId229" Type="http://schemas.openxmlformats.org/officeDocument/2006/relationships/image" Target="media/image49.wmf"/><Relationship Id="rId240" Type="http://schemas.openxmlformats.org/officeDocument/2006/relationships/footer" Target="footer2.xml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customXml" Target="ink/ink1.xml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image" Target="media/image50.emf"/><Relationship Id="rId142" Type="http://schemas.openxmlformats.org/officeDocument/2006/relationships/customXml" Target="ink/ink22.xml"/><Relationship Id="rId163" Type="http://schemas.openxmlformats.org/officeDocument/2006/relationships/customXml" Target="ink/ink32.xml"/><Relationship Id="rId184" Type="http://schemas.openxmlformats.org/officeDocument/2006/relationships/customXml" Target="ink/ink44.xml"/><Relationship Id="rId219" Type="http://schemas.openxmlformats.org/officeDocument/2006/relationships/customXml" Target="ink/ink58.xml"/><Relationship Id="rId230" Type="http://schemas.openxmlformats.org/officeDocument/2006/relationships/oleObject" Target="embeddings/oleObject53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6.wmf"/><Relationship Id="rId88" Type="http://schemas.openxmlformats.org/officeDocument/2006/relationships/image" Target="media/image36.wmf"/><Relationship Id="rId111" Type="http://schemas.openxmlformats.org/officeDocument/2006/relationships/image" Target="media/image45.emf"/><Relationship Id="rId132" Type="http://schemas.openxmlformats.org/officeDocument/2006/relationships/customXml" Target="ink/ink17.xml"/><Relationship Id="rId153" Type="http://schemas.openxmlformats.org/officeDocument/2006/relationships/image" Target="media/image66.emf"/><Relationship Id="rId174" Type="http://schemas.openxmlformats.org/officeDocument/2006/relationships/customXml" Target="ink/ink36.xml"/><Relationship Id="rId195" Type="http://schemas.openxmlformats.org/officeDocument/2006/relationships/image" Target="media/image590.emf"/><Relationship Id="rId209" Type="http://schemas.openxmlformats.org/officeDocument/2006/relationships/image" Target="media/image670.emf"/><Relationship Id="rId220" Type="http://schemas.openxmlformats.org/officeDocument/2006/relationships/image" Target="media/image71.emf"/><Relationship Id="rId241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customXml" Target="ink/ink4.xml"/><Relationship Id="rId127" Type="http://schemas.openxmlformats.org/officeDocument/2006/relationships/image" Target="media/image53.e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0.emf"/><Relationship Id="rId122" Type="http://schemas.openxmlformats.org/officeDocument/2006/relationships/customXml" Target="ink/ink12.xml"/><Relationship Id="rId143" Type="http://schemas.openxmlformats.org/officeDocument/2006/relationships/image" Target="media/image61.emf"/><Relationship Id="rId148" Type="http://schemas.openxmlformats.org/officeDocument/2006/relationships/customXml" Target="ink/ink25.xml"/><Relationship Id="rId164" Type="http://schemas.openxmlformats.org/officeDocument/2006/relationships/image" Target="media/image460.emf"/><Relationship Id="rId169" Type="http://schemas.openxmlformats.org/officeDocument/2006/relationships/image" Target="media/image43.png"/><Relationship Id="rId185" Type="http://schemas.openxmlformats.org/officeDocument/2006/relationships/image" Target="media/image54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customXml" Target="ink/ink40.xml"/><Relationship Id="rId210" Type="http://schemas.openxmlformats.org/officeDocument/2006/relationships/image" Target="media/image680.emf"/><Relationship Id="rId215" Type="http://schemas.openxmlformats.org/officeDocument/2006/relationships/image" Target="media/image48.wmf"/><Relationship Id="rId236" Type="http://schemas.openxmlformats.org/officeDocument/2006/relationships/oleObject" Target="embeddings/oleObject5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50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customXml" Target="ink/ink7.xml"/><Relationship Id="rId133" Type="http://schemas.openxmlformats.org/officeDocument/2006/relationships/image" Target="media/image56.emf"/><Relationship Id="rId154" Type="http://schemas.openxmlformats.org/officeDocument/2006/relationships/customXml" Target="ink/ink28.xml"/><Relationship Id="rId175" Type="http://schemas.openxmlformats.org/officeDocument/2006/relationships/image" Target="media/image78.emf"/><Relationship Id="rId196" Type="http://schemas.openxmlformats.org/officeDocument/2006/relationships/image" Target="media/image600.emf"/><Relationship Id="rId200" Type="http://schemas.openxmlformats.org/officeDocument/2006/relationships/image" Target="media/image46.png"/><Relationship Id="rId16" Type="http://schemas.openxmlformats.org/officeDocument/2006/relationships/oleObject" Target="embeddings/oleObject5.bin"/><Relationship Id="rId221" Type="http://schemas.openxmlformats.org/officeDocument/2006/relationships/customXml" Target="ink/ink59.xml"/><Relationship Id="rId242" Type="http://schemas.openxmlformats.org/officeDocument/2006/relationships/footer" Target="footer3.xml"/><Relationship Id="rId37" Type="http://schemas.openxmlformats.org/officeDocument/2006/relationships/image" Target="media/image12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customXml" Target="ink/ink2.xml"/><Relationship Id="rId123" Type="http://schemas.openxmlformats.org/officeDocument/2006/relationships/image" Target="media/image51.emf"/><Relationship Id="rId144" Type="http://schemas.openxmlformats.org/officeDocument/2006/relationships/customXml" Target="ink/ink23.xml"/><Relationship Id="rId90" Type="http://schemas.openxmlformats.org/officeDocument/2006/relationships/image" Target="media/image37.wmf"/><Relationship Id="rId165" Type="http://schemas.openxmlformats.org/officeDocument/2006/relationships/customXml" Target="ink/ink33.xml"/><Relationship Id="rId186" Type="http://schemas.openxmlformats.org/officeDocument/2006/relationships/image" Target="media/image550.emf"/><Relationship Id="rId211" Type="http://schemas.openxmlformats.org/officeDocument/2006/relationships/image" Target="media/image690.emf"/><Relationship Id="rId232" Type="http://schemas.openxmlformats.org/officeDocument/2006/relationships/oleObject" Target="embeddings/oleObject54.bin"/><Relationship Id="rId27" Type="http://schemas.openxmlformats.org/officeDocument/2006/relationships/image" Target="media/image9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7.wmf"/><Relationship Id="rId113" Type="http://schemas.openxmlformats.org/officeDocument/2006/relationships/image" Target="media/image46.emf"/><Relationship Id="rId134" Type="http://schemas.openxmlformats.org/officeDocument/2006/relationships/customXml" Target="ink/ink18.xml"/><Relationship Id="rId80" Type="http://schemas.openxmlformats.org/officeDocument/2006/relationships/image" Target="media/image32.wmf"/><Relationship Id="rId155" Type="http://schemas.openxmlformats.org/officeDocument/2006/relationships/image" Target="media/image67.emf"/><Relationship Id="rId176" Type="http://schemas.openxmlformats.org/officeDocument/2006/relationships/customXml" Target="ink/ink37.xml"/><Relationship Id="rId197" Type="http://schemas.openxmlformats.org/officeDocument/2006/relationships/image" Target="media/image610.emf"/><Relationship Id="rId201" Type="http://schemas.openxmlformats.org/officeDocument/2006/relationships/customXml" Target="ink/ink50.xml"/><Relationship Id="rId222" Type="http://schemas.openxmlformats.org/officeDocument/2006/relationships/image" Target="media/image720.emf"/><Relationship Id="rId243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2.wmf"/><Relationship Id="rId103" Type="http://schemas.openxmlformats.org/officeDocument/2006/relationships/image" Target="media/image41.emf"/><Relationship Id="rId124" Type="http://schemas.openxmlformats.org/officeDocument/2006/relationships/customXml" Target="ink/ink13.xml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2.emf"/><Relationship Id="rId166" Type="http://schemas.openxmlformats.org/officeDocument/2006/relationships/image" Target="media/image72.emf"/><Relationship Id="rId187" Type="http://schemas.openxmlformats.org/officeDocument/2006/relationships/image" Target="media/image560.emf"/><Relationship Id="rId1" Type="http://schemas.openxmlformats.org/officeDocument/2006/relationships/customXml" Target="../customXml/item1.xml"/><Relationship Id="rId212" Type="http://schemas.openxmlformats.org/officeDocument/2006/relationships/customXml" Target="ink/ink56.xml"/><Relationship Id="rId233" Type="http://schemas.openxmlformats.org/officeDocument/2006/relationships/image" Target="media/image5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customXml" Target="ink/ink8.xml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7.emf"/><Relationship Id="rId156" Type="http://schemas.openxmlformats.org/officeDocument/2006/relationships/customXml" Target="ink/ink29.xml"/><Relationship Id="rId177" Type="http://schemas.openxmlformats.org/officeDocument/2006/relationships/image" Target="media/image79.emf"/><Relationship Id="rId198" Type="http://schemas.openxmlformats.org/officeDocument/2006/relationships/image" Target="media/image620.emf"/><Relationship Id="rId202" Type="http://schemas.openxmlformats.org/officeDocument/2006/relationships/customXml" Target="ink/ink51.xml"/><Relationship Id="rId223" Type="http://schemas.openxmlformats.org/officeDocument/2006/relationships/customXml" Target="ink/ink60.xml"/><Relationship Id="rId244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50" Type="http://schemas.openxmlformats.org/officeDocument/2006/relationships/oleObject" Target="embeddings/oleObject25.bin"/><Relationship Id="rId104" Type="http://schemas.openxmlformats.org/officeDocument/2006/relationships/customXml" Target="ink/ink3.xml"/><Relationship Id="rId125" Type="http://schemas.openxmlformats.org/officeDocument/2006/relationships/image" Target="media/image52.emf"/><Relationship Id="rId146" Type="http://schemas.openxmlformats.org/officeDocument/2006/relationships/customXml" Target="ink/ink24.xml"/><Relationship Id="rId167" Type="http://schemas.openxmlformats.org/officeDocument/2006/relationships/customXml" Target="ink/ink34.xml"/><Relationship Id="rId188" Type="http://schemas.openxmlformats.org/officeDocument/2006/relationships/image" Target="media/image570.emf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13" Type="http://schemas.openxmlformats.org/officeDocument/2006/relationships/image" Target="media/image700.emf"/><Relationship Id="rId234" Type="http://schemas.openxmlformats.org/officeDocument/2006/relationships/oleObject" Target="embeddings/oleObject5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47.emf"/><Relationship Id="rId136" Type="http://schemas.openxmlformats.org/officeDocument/2006/relationships/customXml" Target="ink/ink19.xml"/><Relationship Id="rId157" Type="http://schemas.openxmlformats.org/officeDocument/2006/relationships/image" Target="media/image68.emf"/><Relationship Id="rId178" Type="http://schemas.openxmlformats.org/officeDocument/2006/relationships/customXml" Target="ink/ink38.xml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99" Type="http://schemas.openxmlformats.org/officeDocument/2006/relationships/image" Target="media/image630.emf"/><Relationship Id="rId203" Type="http://schemas.openxmlformats.org/officeDocument/2006/relationships/customXml" Target="ink/ink52.xml"/><Relationship Id="rId19" Type="http://schemas.openxmlformats.org/officeDocument/2006/relationships/image" Target="media/image6.wmf"/><Relationship Id="rId224" Type="http://schemas.openxmlformats.org/officeDocument/2006/relationships/image" Target="media/image730.emf"/><Relationship Id="rId30" Type="http://schemas.openxmlformats.org/officeDocument/2006/relationships/oleObject" Target="embeddings/oleObject14.bin"/><Relationship Id="rId105" Type="http://schemas.openxmlformats.org/officeDocument/2006/relationships/image" Target="media/image42.emf"/><Relationship Id="rId126" Type="http://schemas.openxmlformats.org/officeDocument/2006/relationships/customXml" Target="ink/ink14.xml"/><Relationship Id="rId147" Type="http://schemas.openxmlformats.org/officeDocument/2006/relationships/image" Target="media/image63.emf"/><Relationship Id="rId168" Type="http://schemas.openxmlformats.org/officeDocument/2006/relationships/image" Target="media/image73.emf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580.emf"/><Relationship Id="rId3" Type="http://schemas.openxmlformats.org/officeDocument/2006/relationships/styles" Target="styles.xml"/><Relationship Id="rId214" Type="http://schemas.openxmlformats.org/officeDocument/2006/relationships/image" Target="media/image47.png"/><Relationship Id="rId235" Type="http://schemas.openxmlformats.org/officeDocument/2006/relationships/image" Target="media/image52.wmf"/><Relationship Id="rId116" Type="http://schemas.openxmlformats.org/officeDocument/2006/relationships/customXml" Target="ink/ink9.xml"/><Relationship Id="rId137" Type="http://schemas.openxmlformats.org/officeDocument/2006/relationships/image" Target="media/image58.emf"/><Relationship Id="rId158" Type="http://schemas.openxmlformats.org/officeDocument/2006/relationships/customXml" Target="ink/ink30.xml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customXml" Target="ink/ink39.xml"/><Relationship Id="rId190" Type="http://schemas.openxmlformats.org/officeDocument/2006/relationships/customXml" Target="ink/ink45.xml"/><Relationship Id="rId204" Type="http://schemas.openxmlformats.org/officeDocument/2006/relationships/customXml" Target="ink/ink53.xml"/><Relationship Id="rId225" Type="http://schemas.openxmlformats.org/officeDocument/2006/relationships/customXml" Target="ink/ink6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24.98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88 0,'28'0'297,"-28"-29"-281,29 29 46,-29-28-62,28 0 110,28 28 312,57 56-6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0.15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15 0 0,'-28'28'125,"28"0"-109,-28-28 31,28 29-47,-28-1 31,28 0-31,0 0 31,-28-28-15,28 28-16,0 1 16,0 27-1,0-28 32,0 1-31,0-1-1,0 0 32,0 0 16,28-28-32,0 28 0,0-28-15,0 0 0,1 0-1,-1 0 1,0 0 46,0 0-30,1-28-17,-1 28 1,0-28 31,-28 0 0,0 0 14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8.57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72 0,'28'0'31,"0"-28"16,1 0-15,-1 0-17,0 28 16,-28-28 1,28 28-17,1 0 1,-1-29 15,-28 1 47,28 28-4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7.61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69 0,'0'28'62,"0"29"-62,0-29 16,0 28 15,0-28-15,0 1-16,0-1 15,0 0 1,0 0 0,0 1-16,0-1 31,0 0 0,0-56 63,0 0-78,0-1 15,0 1-16,0 0-15,0 0 0,0-1 16,0 1 0,0 0-1,0 0-15,0 0 16,0-1 0,0-27-1,0 28 1,0-1 15,0 1-15,0 0-1,0 0 1,0 0 0,28 28 140,-28 28-125,0 0-15,29-28-16,-29 28 0,28 0 15,-28 1 1,28 27 15,0-56-31,-28 28 16,29-28-1,-29 29 1,0-1-16,28 0 31,-28 0 1,0 0 61,0 1 157,28-29-234,-28 28-16,28-28 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4.44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5 0,'28'0'140,"0"-27"-124,0-1 0,0 28-16,0 0 15,0 0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3.36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9 0,'28'0'78,"0"0"-78,1 0 31,-1 0-15,-28-28 0,28 28-16,0 0 15,0 0 1,-28-29 0,29 29-16,-1 0 46,0 0 1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2.03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1.49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0'28'94,"0"29"-94,0-29 16,0 0-1,0 0-15,0 1 16,0-1-16,0 0 16,27-28-16,-27 28 15,0 0-15,0 1 16,0-1 93,0-56 16,0-1-10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0.69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30 0 0,'0'28'172,"-28"-28"-141,28 28-31,0 0 63,0 0-48,0 0 1,0 0 47,28 0-48,-28 0 79,28-28-78,-28 28 15,28-28-31,0 0 15,0 0 17,0 0-32,0 0 0,0 0 15,0 0 17,0 0-32,1 0 15,-1-28-15,-28 0 203,0 0-20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9.31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13 0 0,'-29'0'141,"1"0"-110,0 0-31,0 0 62,28 29-46,0-1 15,0 0-15,0 0 0,0 1 15,28-29 31,0 0-30,0 0-17,1 28 1,-1-28-1,0 0 1,0 0 0,1 0-1,27 0 1,-28 0-16,0-28 16,1 28 15,-1 0-16,-28-29-15,0 1 17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7.73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0'28'109,"28"-28"-93,-28 28-16,28-28 15,-28 28 1,28-28-16,-28 29 0,28-29 15,-28 28-15,29 0 16,-1 0 0,-28 0-16,0 0 15,28-28 1,-28 28 0,28 1-1,-28-1-15,28-28 0,0 28 110,-28 0-95,28-28 1,-28 28 7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28.82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24 0,'0'-28'110,"0"0"-79,0-1 31,0 1-62,0 0 16,28 28 0,-28-28 15,0-1 0,29 29 47,-29-28-62,28 28 296,0 28-280,0 1 15,-28-1-47,0 0 9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6.53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68 0 0,'0'29'140,"0"-1"-124,0 0 0,0 0-1,0 0-15,0 0 16,0 1 0,0-1-1,0 0 1,0 0-1,0 0 1,-28-28 0,28 29-1,0-1-15,-28-28 16,28 28 0,0 0-16,0 0 46,-28 0-30,0-28 15,28 29-15,0-1 15,-28-28-15,28 28 46,-28 0-4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3.90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8 0,'28'0'94,"-28"-28"-63,28 28-3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2.94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84 0,'28'-28'110,"0"28"-95,-28-28 1,28 28 0,-28-28 46,28 28-6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1.82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27'0'32,"-27"28"-32,0 0 31,28-28-16,-28 28-15,0 1 16,0-1-16,28-28 16,-28 28-16,0 0 31,0 0-31,0 0 47,0 0 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0.90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59 0 0,'-28'0'141,"28"28"-94,0 0-1,0 0-30,-29-28 15,29 28-31,0 0 47,0 0-31,0 0-1,0 0 79,0 0-47,0 1 0,0-1-16,29-28 0,-1 0 1,0 0-1,0 0 0,0 0 94,1 0-9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29.05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71 0 0,'-28'0'203,"0"0"-188,-1 0 17,29 29-32,-28-29 0,28 28 15,-28-28 16,28 28-15,-28 0 31,28 0-16,0 1-31,0-1 63,0 0 15,0 0 0,0 1-62,28-29 124,0 0-124,0 0-1,1 0 1,-1 0 15,0 0 3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1:39.47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11 9,'13'-34'9,"-13"34"1,0 0-1,0 0 0,0 0 1,0 0 0,0 0-1,0 0 2,0 0 0,0 0 1,0 0-1,37 10-1,-37-10-1,10 34-1,-10-34-1,5 61 0,-5-61-2,2 73 0,-4-30-1,2 4-2,-5-2 0,4 1-1,-1-6 0,2-2-1,0-38 1,-2 57-1,2-57 0,-3 35 0,3-35 1,0 0-1,0 0 0,0 0-1,0 0 1,0 0 0,0 0-1,-8-39 1,8 39-1,-5-53 0,1 17-1,1-4 0,1-2 0,-1-4 0,5 4-2,-2-4 2,1 4 0,1 1 0,1 3 0,1 1 2,-4 37-1,8-63 1,-8 63 0,12-48-1,-12 48 1,15-37-1,-15 37 1,0 0 0,28-33-1,-28 33 1,0 0 0,40-13 0,-40 13 0,0 0 1,52 10-1,-52-10 0,39 16 1,-39-16 0,37 27-1,-37-27 1,0 0 0,46 51 0,-46-51 0,17 39 0,-17-39 0,4 41 0,-4-41 0,-12 38 0,12-38 2,-27 37-2,27-37 1,-38 31-2,38-31 2,-44 24-1,44-24 0,-45 16 0,45-16-1,-37 5 1,37-5-2,0 0 1,-39-6-3,39 6-2,0 0-6,0 0-4,0 0-12,0 0-9,-10-44 3,10 44-1</inkml:trace>
  <inkml:trace contextRef="#ctx0" brushRef="#br0" timeOffset="1">668 455 24,'0'0'30,"0"0"-3,0 0-5,0 0-4,0 0-5,0 0-2,0 0-3,0 0-3,0 0-1,0 0-1,0 0 0,0 0 1,-37 20-1,37-20-2,-30 42 1,30-42-1,-32 53 1,32-53-2,-42 67 1,26-33-1,16-34 0,-29 55 0,29-55-1,-22 48-1,22-48-2,0 0-3,-15 39-5,15-39-5,0 0-12,0 0-6,-26-35 0,26 35 3</inkml:trace>
  <inkml:trace contextRef="#ctx0" brushRef="#br0" timeOffset="2">363 465 6,'0'0'28,"0"0"-2,22 34-1,-22-34-3,28 35-3,-28-35-4,39 41-4,-39-41-3,47 38-3,-47-38 0,48 38-2,-48-38-1,41 29-1,-41-29-1,0 0-2,46 26-4,-46-26-4,0 0-11,0 0-10,0 0-4,39 17 1,-39-17 0</inkml:trace>
  <inkml:trace contextRef="#ctx0" brushRef="#br0" timeOffset="3">912 482 2,'0'0'27,"0"0"1,0 0-3,0 0-5,0 0-6,0 0-3,0 0-3,-6 47-2,6-47-1,-7 56 0,-3-21-1,3 8 0,-5 0-1,6 9 0,-6-1-1,2 1 1,2-2-2,1-1 0,-3 0-1,5-11-1,0 0-3,5-38 0,-2 52-5,2-52-4,0 0-9,0 0-10,0 0-2,0 0 1</inkml:trace>
  <inkml:trace contextRef="#ctx0" brushRef="#br0" timeOffset="4">770 542 5,'0'0'28,"0"0"0,2 46-1,-2-46-8,13 35-7,-13-35-4,22 38-3,-22-38-3,30 35-5,-30-35-6,0 0-11,37 34-10,-37-34 0,0 0 0</inkml:trace>
  <inkml:trace contextRef="#ctx0" brushRef="#br0" timeOffset="5">1259 39 5,'0'0'28,"0"0"0,23-39-2,-23 39-5,0 0-3,0 0-4,0 0-3,0 0-3,0 0-2,0 0 0,3 35-2,-3-35-1,-11 47 0,11-47-1,-17 68 0,4-28-1,1 10 1,-3-2-1,0-2 0,0 4 0,3 0-2,4-5 2,1-2-1,4-3 0,4-5-1,-1-35 2,10 63-3,-10-63 0,24 40-2,-24-40-5,0 0-11,48 23-15,-48-23-2,42-13 1,-42 13 1</inkml:trace>
  <inkml:trace contextRef="#ctx0" brushRef="#br0" timeOffset="6">1503 85 13,'0'0'31,"0"0"2,17 48-5,-17-48-5,10 63-6,2-13-3,-16-10-3,8 15-3,-9-5-3,6 5-1,-7-6-2,4-2-1,-3-6 0,0-7-1,5-34 0,-4 56 0,4-56-1,0 0 0,0 0 0,0 0 0,0 0 0,0 0-1,0 0 0,0 0 1,0 0 0,41-40 0,-41 40 0,0 0 0,50-46 1,-50 46 0,40-24 0,-40 24 0,40-14 1,-40 14-1,39-4 1,-39 4 0,33 7 0,-33-7 0,0 0 0,40 35-1,-40-35 0,22 36 0,-22-36-1,15 43-1,-15-43-1,12 42-3,-12-42-8,12 38-9,-12-38-12,0 0-1,0 0 2</inkml:trace>
  <inkml:trace contextRef="#ctx0" brushRef="#br0" timeOffset="7">1925 54 7,'-25'34'32,"25"-34"0,21 52-1,-21-52-7,39 63-5,-39-63-5,59 70-5,-33-35-3,11 5-1,-3-11-2,4 13 0,-6-1 0,-2 1-1,-5 0 1,-5 4-2,-6-6 1,-4 6 0,-7 4-1,-3-8 0,-7 1-1,-1-8-1,-2 5-2,10-40-4,-27 56-9,27-56-16,-35 37-6,35-37 0,-37 21 1</inkml:trace>
  <inkml:trace contextRef="#ctx0" brushRef="#br0" timeOffset="8">1110 1261 3,'0'0'32,"-4"-40"1,4 40 3,0 0-9,0 0-6,-6-38-8,6 38-4,0 0-2,0 0-2,10 35-1,-10-35-1,10 46-1,-10-46 1,12 65-1,-9-28 0,5-1-1,-4 1 0,-4-37 0,11 60-1,-11-60 1,10 46 0,-10-46-1,0 0-1,0 0 1,0 0-1,0 0 0,0 0-1,0 0-1,0 0 0,0 0-1,35 2 2,-35-2-1,0 0 0,0 0 1,42-33 1,-42 33-1,0 0 2,52-20-1,-52 20 1,45-10 0,-45 10 0,51 3 0,-51-3 1,55 10-1,-55-10 1,47 20-1,-47-20 0,40 31 0,-40-31-1,33 42 1,-33-42-1,24 42 0,-24-42-1,20 38-1,-20-38-3,0 0-4,0 0-6,0 0-13,0 0-6,0 0 1,37 15 2</inkml:trace>
  <inkml:trace contextRef="#ctx0" brushRef="#br0" timeOffset="9">1958 1137 8,'0'0'32,"0"0"2,0 0 0,0 0-7,0 0-7,0 0-7,0 0-3,0 0-3,0 0-1,0 0-1,-37 28-1,37-28-2,0 0 1,-46 43-1,46-43-1,-34 33 0,34-33 0,-38 33-1,38-33 0,-34 35 0,34-35 0,0 0 0,-32 33 0,32-33 0,0 0 0,0 0 0,0 0 0,0 0 1,0 0-1,0 0 0,25 37 1,-25-37-1,0 0 1,54 5-1,-54-5 1,44 7-1,-44-7 1,46 5-1,-46-5-1,51 10 1,-51-10-1,46 10 0,-46-10-2,39 13 0,-39-13-2,0 0-2,0 0-4,38 33-8,-38-33-10,0 0-7,0 0-2,0 0 2</inkml:trace>
  <inkml:trace contextRef="#ctx0" brushRef="#br0" timeOffset="10">1896 1543 0,'0'0'32,"0"0"2,0 0 2,0 0-7,0 0-7,0 0-8,0 0-3,49 14-4,-49-14-2,0 0-2,45 3 0,-45-3-2,42 3-1,-42-3-2,48 4-4,-48-4-4,49-4-12,-49 4-11,47-13-3,-47 13-2,42-16 3</inkml:trace>
  <inkml:trace contextRef="#ctx0" brushRef="#br0" timeOffset="11">2402 1278 10,'0'0'30,"0"0"2,0 0-3,0 0-6,0 0-6,0 0-3,0 0-3,0 0-1,-44 36-3,44-36-2,-16 52 0,7-19 0,-3 0-2,6 4 0,1-2-1,5-2 0,0-33 0,6 50-1,-6-50 0,32 38 0,-32-38 0,59 16 1,-24-16-1,7-3 0,3-3-1,0-6 1,0-5-1,-3-3 1,-3-3-1,-39 23 0,53-53-1,-53 53 2,17-60-1,-17 60-1,-23-58 1,23 58 0,-49-53-1,14 28 0,-4 7-1,-4-1-1,9 16-6,-11-7-18,5 3-13,40 7 0,-58 0 0,58 0 2</inkml:trace>
  <inkml:trace contextRef="#ctx0" brushRef="#br0" timeOffset="12">1120 1655 6,'0'0'9,"0"0"-2,0 0-1,1-35-1,-1 35 0,0 0-1,0 0 0,0 0 0,0 0-1,0 0 1,0 0-1,0 0 1,0 0-1,11-37 0,-11 37 0,0 0 0,0 0-1,0 0 0,0 0-1,0 0 1,0 0 1,0 0-1,0 0-1,1-35 1,-1 35-1,0 0 2,0 0 0,0 0 2,0 0 0,0 0 0,0 0 0,0 0 0,0 0 1,0 0-2,0 0 0,0 0-1,0 0-1,0 0-1,5 39 1,-5-39 0,0 0 1,10 48-1,-10-48 1,7 36 0,-7-36-1,5 35 1,-5-35 0,8 35-1,-8-35 0,0 0-1,12 42 0,-12-42-1,0 0-1,0 0-2,12 35-1,-12-35-6,0 0-9,0 0-14,0 0-2,0 0 1,0 0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3:28:16.61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1 478 1,'0'0'8,"0"0"-1,0 0-1,0 0 0,20-37 0,-20 37-1,0 0 0,0 0 0,0 0-1,0 0 1,0 0-1,28 47 0,-28-47 1,7 73 0,-6-25 0,3 6 0,-4 7 0,1 6-1,-7-4-1,1 9 0,-4-7 0,-1 1-2,-1-6 1,2-3-1,-9-12 1,10-7-1,8-38 1,-22 50 1,22-50-1,0 0 1,0 0-1,0 0 0,-22-40 1,22 40-2,-2-73 0,2 25-2,0-4-1,0-10-1,0-4-1,2-8 1,8 3-1,-7-9 0,6 5 1,-3-2 1,8 9 1,-1 5 2,7 8 1,-3 8 0,3 6 2,-20 41 0,52-64 0,-52 64 0,55-45 0,-55 45 0,59-31-1,-59 31 1,58-20-2,-58 20 1,60-4-1,-60 4 1,57 12-1,-57-12 0,54 28-1,-54-28 1,36 44 0,-36-44 0,25 51 0,-25-51 1,5 62-1,-5-62 2,-21 63-2,21-63 1,-47 65 0,10-35 0,-1-5-1,-1 0-1,-6-7 1,2-1-1,1-7-1,-2 0 0,9-7-2,35-3-3,-50 7-6,50-7-16,-43-13-9,43 13-1,0 0 2,0 0 0</inkml:trace>
  <inkml:trace contextRef="#ctx0" brushRef="#br0" timeOffset="2643">1095 548 13,'0'0'19,"0"0"-1,0 0-2,0 0-1,-34 18-1,34-18-3,0 0-2,0 0-2,0 0-1,0 0 0,0 0-2,0 0 0,0 0-1,0 0-1,0 0-1,0 0 0,0 0-1,0 0-1,0 0 0,0 0 1,0 0-1,0 0 2,-37 2-1,37-2 2,0 0 0,0 0 1,-25 43 0,25-43 0,-25 42 0,25-42 0,-25 51 1,25-51-1,-33 57-1,33-57 0,-37 57 0,37-57-1,-30 48 1,30-48-1,-23 38 0,23-38 0,0 0-1,0 0 0,-27 38-1,27-38-2,0 0-4,0 0-5,0 0-9,0 0-12,0 0-3,-20-36 1,20 36 2</inkml:trace>
  <inkml:trace contextRef="#ctx0" brushRef="#br0" timeOffset="3164">729 608 23,'0'0'31,"20"56"3,-20-56-7,31 54-6,-2-18-6,-29-36-4,53 52-2,-53-52-3,52 43-1,-52-43-2,54 32 0,-54-32-1,40 21-1,-40-21-2,36 14 0,-36-14-4,0 0-5,42 16-7,-42-16-8,0 0-8,0 0-4,0 0 3</inkml:trace>
  <inkml:trace contextRef="#ctx0" brushRef="#br0" timeOffset="3515">1457 703 9,'24'-42'28,"-24"42"-2,0 0 0,0 0-6,0 0-4,0 0-3,0 0-3,0 0-2,27 43-1,-27-43 1,1 40-3,-1-40-1,-5 64-1,-3-30 0,-2 10-1,1-3-1,-1 4 0,0-3 1,0 0-2,-1-2 2,-1-7-2,12-33 1,-18 55-2,18-55-1,-19 37-1,19-37-5,0 0-6,0 0-12,0 0-10,-33 9-2,33-9 3</inkml:trace>
  <inkml:trace contextRef="#ctx0" brushRef="#br0" timeOffset="3885">1295 684 20,'29'44'32,"-29"-44"2,11 36-5,-11-36-5,19 50-9,-19-50-4,26 55-4,-26-55-3,22 48-1,-22-48-1,24 37-2,-24-37-2,0 0-4,0 0-8,0 0-14,0 0-7,0 0-1,35-7 1</inkml:trace>
  <inkml:trace contextRef="#ctx0" brushRef="#br0" timeOffset="4246">1874 70 0,'0'0'26,"0"0"1,0 0-3,0 0-4,30-40-2,-30 40-5,0 0-2,0 0-1,0 0-3,0 0-1,0 0-1,0 0 0,-12 42-2,12-42-1,-25 63 0,13-18 0,-3 3-1,5 9 1,-5 11-1,3-1 0,1-3 0,2 1 0,1-1 0,5-9 0,4-9 0,9-2 0,-10-44 0,22 55 0,-22-55-1,0 0-1,50 38-1,-50-38-5,34-9-14,-34 9-16,36-26 1,-36 26-2,31-62 3</inkml:trace>
  <inkml:trace contextRef="#ctx0" brushRef="#br0" timeOffset="4656">2040 175 30,'0'0'31,"13"53"2,-9-15-6,1 11-7,-12-4-8,14 11-3,-10-6-4,1 2 1,-2-7-3,4-5 0,0-40-1,0 53-1,0-53-1,0 0 0,0 0 0,0 0-1,4 33 1,-4-33-1,0 0 0,0 0 0,0 0 0,0 0 0,37-23 1,-37 23 0,0 0 0,53-28 1,-53 28 0,39-17 1,-39 17 0,41-10 0,-41 10 0,42-3 0,-42 3 1,39 8-1,-39-8-1,38 17 1,-38-17-1,0 0 0,37 50-1,-37-50 0,17 45 1,-17-45-1,5 41-1,-5-41-1,0 35-1,0-35-3,0 0-4,0 0-9,0 0-14,0 0-4,0 0 0,-17-51 2</inkml:trace>
  <inkml:trace contextRef="#ctx0" brushRef="#br0" timeOffset="5177">2460 0 18,'0'0'32,"0"0"0,38 32-3,-38-32-7,35 45-5,-6-9-4,-16-1-3,14 8-4,-7 2-2,0 5 0,-3 0-1,4 5 0,-11 0 0,2 0-1,-5-5 0,-2 3 0,-9-6 0,1-2 0,-9-8-1,1-2 0,11-35-1,-29 53-1,29-53 0,-31 38-2,31-38-3,-34 20-3,34-20-7,0 0-10,-48 12-12,48-12-1,0 0 3</inkml:trace>
  <inkml:trace contextRef="#ctx0" brushRef="#br0" timeOffset="5738">2787 962 1,'0'0'30,"0"0"1,0 0 0,0 0-6,0 0-8,0 0-2,0 0-6,0 0-2,-8 42 1,8-42-4,-5 35-1,5-35-1,-12 38-2,12-38-3,-16 40-2,16-40-8,0 0-10,-29 59-10,29-59-4,0 0 2,-30 40 1</inkml:trace>
  <inkml:trace contextRef="#ctx0" brushRef="#br0" timeOffset="6299">2702 1580 20,'0'0'33,"-7"40"2,7-40-5,0 62-7,0-62-6,0 80-3,0-40-6,5 8-2,-6-5-2,9-3 0,-6-6-2,-2-34 0,3 54-1,-3-54 1,0 0-1,3 40-1,-3-40 1,0 0 0,0 0-1,0 0 0,0 0 0,-3-33 1,3 33-1,0 0 0,15-55 0,-15 55 0,0 0 1,30-41 0,-30 41 0,0 0 0,34-14 0,-34 14 1,0 0 0,38 15 0,-38-15 0,0 0-1,44 39 1,-44-39-1,23 33 0,-23-33 0,18 43 0,-18-43-1,2 40 0,-2-40 0,-2 37 0,2-37-2,0 0-2,0 0-4,4 35-9,-4-35-17,0 0-6,0 0-1,1-45 3,-1 45-1</inkml:trace>
  <inkml:trace contextRef="#ctx0" brushRef="#br0" timeOffset="6889">3068 1577 21,'0'0'35,"0"0"1,0 0 1,0 0-10,0 0-6,0 0-8,0 0-4,25 46-3,-25-46-1,0 0-1,37 24-1,-37-24 0,38 16-2,-38-16 0,46 17 0,-46-17 0,51 18-1,-51-18 0,57 14 0,-57-14-1,55 10 1,-55-10 0,38 11 0,-38-11-1,40 20 1,-40-20-1,0 0 1,32 39-1,-32-39 0,0 0 1,18 48-1,-18-48 1,0 0-1,-25 47 1,25-47 0,-30 36 0,30-36-1,-45 37 1,45-37 0,-40 28 0,40-28-1,-38 27 0,38-27 0,-36 16 0,36-16-1,0 0-1,0 0 0,0 0-1,0 0-1,0 0-3,0 0-5,0 0-10,0 0-9,0 0-6,0 0 3,0 0 0</inkml:trace>
  <inkml:trace contextRef="#ctx0" brushRef="#br0" timeOffset="8251">3143 2285 8,'0'0'32,"0"0"1,0 0 0,0 0-6,0 0-6,51 16-7,-51-16-3,0 0-4,46-6-3,-46 6-1,44-4-2,-44 4-1,43-5-1,-43 5-3,40-5-6,-40 5-12,0 0-14,0 0 0,21-35-1,-21 35 3</inkml:trace>
  <inkml:trace contextRef="#ctx0" brushRef="#br0" timeOffset="8622">3661 1792 23,'0'0'33,"0"0"2,-12 46-7,12-46-5,-18 42-5,16-9-4,2-33-4,-22 62-3,11-29-1,7 7-1,6-7 0,5 2-1,-7-35-1,25 59 0,-25-59 0,42 41-1,-42-41 0,56 17-1,-56-17 1,64-7-2,-29-3 1,-35 10-1,54-36-1,-54 36 0,53-49 0,-53 49 0,47-56 0,-47 56 0,15-62-1,-15 62 0,5-56 2,-5 56-3,-18-42 1,18 42-2,-42-28-3,42 28-5,-49-29-21,49 29-6,-47-5-1,47 5 2,-36-6 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47.97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71 1,'0'0'20,"0"0"-1,0 0 1,0 0 0,0 0 1,0 0-2,37-1-3,-37 1-1,0 0-2,0 0-2,0 0-4,0 0 0,32 1-2,-32-1-2,0 0 0,0 0 0,0 0-1,40-13-1,-40 13 1,0 0-1,40-27 0,-40 27 0,39-34-1,-39 34 1,38-42 0,-38 42-2,37-54 2,-37 54 0,37-40-1,-37 40 0,34-37 0,-34 37 0,0 0 0,38-27 1,-38 27-1,0 0 0,37 3 0,-37-3 1,0 0-1,37 34 1,-37-34-1,0 0 0,39 47 0,-39-47-1,0 0 0,27 39 1,-27-39-2,0 0 0,0 0-1,0 0-4,0 0-2,22 45-6,-22-45-10,0 0-12,0 0-1,-2-40 1,2 40 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47.96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9 699 20,'-2'54'23,"15"18"-4,-6-8-2,0 5-4,-4-6-3,-3-7-2,0-1-2,-10-12 0,7-6-1,3-37 1,-14 58 0,14-58 0,0 0 1,0 0 0,-35 26 0,35-26 0,0 0-1,-23-58-1,23 58-1,-19-70-2,18 24-1,-1-11-2,2 1 1,5-7 0,-3 0 0,8-4-1,0 3 1,0 1-1,2 0 1,1 8 0,9-3 0,1 8 0,1-2 0,2 11-1,3 4 1,-29 37-1,67-56 1,-34 33-1,-33 23 1,65-30-1,-65 30 1,64-9 0,-64 9-1,60 7 1,-60-7 0,47 22 1,-47-22-1,35 46 0,-35-46 1,27 60-1,-21-25 1,-6 3 0,0 0 1,-8-1-1,8-37 1,-23 64 0,23-64-1,-50 49 1,50-49 0,-57 33 0,57-33-1,-64 13 0,27-10 0,4-1-1,33-2 0,-55 0-2,55 0 0,-45-5-3,45 5-4,0 0-10,-36-5-11,36 5-7,0 0-1,0 0 2</inkml:trace>
  <inkml:trace contextRef="#ctx0" brushRef="#br0" timeOffset="1">958 549 3,'0'0'26,"0"0"0,0 0-2,0 0-4,0 0-4,0 0-2,0 0-2,7 47-2,-7-11 0,0-36-1,-20 73-3,5-36-2,5 11 0,-5-12-3,2 4 1,-1-2-1,-1 1-1,0-6 1,15-33-1,-30 56 0,30-56-1,-27 48 0,27-48-3,-23 37-1,23-37-3,0 0-9,0 0-7,-39 12-11,39-12 0,0 0 1</inkml:trace>
  <inkml:trace contextRef="#ctx0" brushRef="#br0" timeOffset="2">686 627 1,'0'0'26,"17"40"2,-17-40-4,0 0-3,10 48-4,-10-48-3,10 42-3,-10-42-3,13 35-1,-13-35-2,0 0-2,23 44-2,-23-44-3,0 0-5,0 0-11,0 0-12,0 0-4,0 0 1,39 27 0</inkml:trace>
  <inkml:trace contextRef="#ctx0" brushRef="#br0" timeOffset="3">1275 33 5,'0'0'25,"0"0"-2,0 0-3,0 0-2,0 0-3,0 0-4,25-33-1,-25 33-2,0 0-1,0 0 0,0 0-2,0 0-1,-9 44-1,9-44 1,-16 52-1,5-17 1,-2 0-2,3 8 1,-5 7-1,2-1 1,-4 3-2,0 3 1,5-2 0,7-2-1,-5 1 0,10-6 0,0-6-1,10-2 1,-1-3 0,-9-35-1,22 52 0,-22-52 0,33 38-3,-33-38-2,38 20-6,-38-20-13,0 0-12,59-2-1,-59 2 2,49-28-1</inkml:trace>
  <inkml:trace contextRef="#ctx0" brushRef="#br0" timeOffset="4">1540 54 26,'2'44'31,"12"0"3,-4 0-8,-9 9-7,11 8-6,-9 1-5,6 2-3,-8-11-2,8 1 0,-8-10-1,-1-4-1,0-40 0,4 53-1,-4-53 0,0 0-1,1 42 0,-1-42-1,0 0 1,0 0 0,0 0-1,0 0 0,0 0 2,0 0-1,32-38 2,-32 38-1,0 0 2,0 0-1,42-39 4,-42 39-2,0 0 1,42-6 0,-42 6 0,0 0 1,33 18-2,-33-18 1,0 0-1,45 55 0,-45-55 0,29 43-2,-29-43 1,28 42-1,-28-42 0,19 39-1,-19-39 0,0 0-2,18 34-2,-18-34-5,0 0-16,0 0-14,0 0 1,5-40-2,-5 40 3</inkml:trace>
  <inkml:trace contextRef="#ctx0" brushRef="#br0" timeOffset="5">1893 25 25,'0'0'33,"0"0"4,40-9-2,-40 9-11,39 32-7,-39-32-5,60 45-3,-60-45-3,72 61-2,-33-26-1,-3 8-1,-1 4 0,1-1 0,-6 2 0,-9 2 0,-4 1 0,-3 1 0,-9-2 0,-7-2 0,-3-2 0,0-1 0,-14-2-1,8-1 1,-14-2-2,-2-5 1,27-35-1,-49 66 0,49-66 0,-55 43-1,55-43 0,-43 27-2,43-27-2,0 0-7,0 0-17,0 0-12,0 0 0,0 0 0,0 0 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32.63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85 0,'28'0'203,"0"0"-46,-28-27-142,0-1 563,28 28-500,-28-27 16,28 27-78,1 0 406,-1 27-391,0-27 31,-28 28-46,28-28 3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13.8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0 4,'0'0'15,"0"0"1,0 0 0,0 0 1,0 0-2,0 0 1,0 0-3,0 0-1,0 0-1,0 0-2,0 0-2,0 0-1,22-51-2,-22 51 0,20-51-2,-20 51 1,30-56-2,-30 56-1,37-52 1,-37 52-1,37-39 1,-37 39-1,35-15 1,-35 15 0,33 8 0,-33-8 0,0 0 0,43 54 0,-43-54 0,32 44 0,-32-44-1,26 43-1,-26-43-4,0 0-11,35 30-16,-35-30-3,0 0-1,47 10 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00.68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47 5,'0'0'16,"0"0"0,0 0-2,0 0-2,0 0-1,0 0 1,25 35-1,-19-2 0,-4 5-2,6 11 0,-4 5-2,4 3 0,-8 6-3,5-2 1,-5-3-2,2 2 0,-4-10-1,2 0 0,-3-10-1,1-6 1,2-34-1,-5 45 1,5-45 1,0 0 1,0 0-1,0 0 0,0 0 0,-17-53 0,12 22-1,2-16 0,0-6-2,3-7 0,-2-4 1,2-3-2,3-3 1,1 4-1,2 0 1,3 6-1,-1 8 1,0 4 0,4 5-1,0 10 1,-12 33-1,25-52 1,-25 52 0,37-38-1,-37 38 1,41-21 0,-41 21 0,51-10 0,-51 10 0,57 3 0,-57-3 0,58 13 0,-58-13 0,52 24 0,-52-24 0,47 29 0,-47-29 0,38 39 1,-38-39-1,24 46 0,-24-46 1,11 43-1,-11-43 1,-8 42-1,8-42 1,-18 41 0,18-41-1,-37 35 1,37-35-1,-47 32 1,47-32-1,-52 25 1,52-25-1,-53 8 0,53-8-1,-44 0 0,44 0-3,0 0-2,-33-12-7,33 12-7,0 0-15,0 0-1,-25-35 0,25 35 2</inkml:trace>
  <inkml:trace contextRef="#ctx0" brushRef="#br0" timeOffset="1">854 737 0,'0'0'25,"0"0"-1,0 0-4,0 0-3,0 0-4,0 0-2,0 0-2,0 0-2,0 0 1,0 0-2,0 0 0,-2 46 0,2-46-1,-20 37-1,20-37 0,-18 48-1,18-48 0,-23 60-1,23-60 0,-25 58-2,25-58 1,-19 53 0,19-53-1,-17 43-1,17-43 0,0 0-3,-13 45-3,13-45-5,0 0-8,0 0-9,0 0-6,0 0 1,-13-55 1</inkml:trace>
  <inkml:trace contextRef="#ctx0" brushRef="#br0" timeOffset="2">684 737 24,'0'0'29,"0"0"-3,0 0-3,0 0-6,35 56-2,-35-56-4,33 40-2,-33-40-3,37 47-1,-37-47 0,38 48-3,-38-48-1,39 40 0,-39-40-1,0 0-1,48 51-2,-48-51-7,0 0-9,37 23-13,-37-23-4,0 0 2,0 0 0</inkml:trace>
  <inkml:trace contextRef="#ctx0" brushRef="#br0" timeOffset="3">1348 78 9,'0'0'19,"0"0"-2,23-43-1,-23 43-1,0 0 0,0 0-1,5-35-3,-5 35-1,0 0-1,0 0-2,0 0-1,-17 48-1,17-48-2,-28 68 0,8-22-1,1 8 1,-4 4-1,3 5 0,0-3 0,5 3 0,0-7-1,8 0 0,5-14 0,7 3 0,2-10 0,-7-35-1,28 59 0,-28-59-2,39 44-3,-39-44-7,33 23-11,-33-23-11,37 10-2,-37-10 1</inkml:trace>
  <inkml:trace contextRef="#ctx0" brushRef="#br0" timeOffset="4">1511 51 17,'19'40'29,"-7"-7"0,-9 7-5,5 5-4,4 11-6,-9-4-4,9 11-2,-12-8-2,7 4-2,-11-9 0,8-2-2,-8-9 1,3-5-2,1-34 0,-2 52-1,2-52 0,0 0-1,0 0-2,0 0 1,0 0-1,0 0 0,0 0 0,0 0 0,0 0 0,37-52 2,-37 52-1,0 0 2,40-34 1,-40 34 0,0 0 0,43-12 1,-43 12 0,0 0 0,41 25 1,-41-25-1,0 0 0,41 48 0,-41-48 0,19 43 1,-19-43-2,13 45 0,-13-45-1,9 40 0,-9-40-2,0 0-2,11 43-5,-11-43-9,0 0-16,0 0 0,2-40-1,-2 40 2</inkml:trace>
  <inkml:trace contextRef="#ctx0" brushRef="#br0" timeOffset="5">1981 121 28,'0'0'31,"25"51"1,-25-51-8,44 63-6,-11-21-6,-33-42-3,67 71-3,-33-32-2,4 4 0,-4-8 0,1 4-1,-7-5 0,-1 5 0,-4-2 0,-8 1-2,-8-3 2,-5 3-2,-14 0 1,-3 1-1,-8-1-2,23-38-4,-56 71-13,33-34-18,-14-14-1,37-23 0,-48 3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58.2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09 0 3,'0'0'31,"0"0"2,-40-5-1,40 5-7,0 0-4,0 0-5,0 0-4,33 17-4,-33-17-1,27 46-2,-12-4-1,-6 5-1,6 16 0,-9 10-1,6 7 0,-9 4-1,4 1 0,-7 0 0,0-4 0,0-8-1,-5-13 1,5-11-2,-2-14 1,2-35-2,-1 43 0,1-43-1,0 0-1,0 0-2,-15-53-1,11 13 0,-11-15 0,10-3 0,-10-16 1,9 8 1,-8-9 1,6 5 2,-4 10 2,5 3 1,1 19 1,-4-1 2,10 39-1,-17-40 2,17 40-1,0 0 2,0 0-2,-37-6 0,37 6-1,0 0 0,-37 36-1,37-36 0,-31 49 0,31-49-1,-36 53 1,36-53-1,-31 57 0,31-57 0,-20 38 0,20-38-1,0 0 1,0 0 0,0 0-1,5-48 0,6 9 0,8-1 0,2-6 1,3-1-1,3 0 0,-1 6 0,6 1 0,-32 40 0,60-54 0,-60 54 0,49-25 0,-49 25 1,38 0-1,-38 0 1,37 20-1,-37-20 1,30 35-1,-30-35 0,29 35 1,-29-35-3,0 0-2,36 54-9,-36-54-25,0 0-1,46 30-1,-46-30 1</inkml:trace>
  <inkml:trace contextRef="#ctx0" brushRef="#br0" timeOffset="1051">453 1551 29,'0'0'32,"0"0"1,-45-40-9,45 40-5,-20-33-4,20 33-5,0 0-1,-44-42-3,44 42-1,-50-21-1,50 21-2,-60 0 1,26 13 0,34-13-1,-62 57 0,36-12 0,-1 11 0,4 11 0,1 5-1,5 4 1,5-1-1,4-2 0,5 1 0,6-14-1,7-12 1,2-5-1,-12-43 1,43 54-1,-43-54 1,60 11 0,-23-17-1,5-3 2,-2-7-2,7-8 1,0-1-2,-7 5 2,5-8-3,-10 1 0,5 6-3,-40 21-3,52-45-5,-52 45-8,25-55-11,-25 55-5,45-47-2,-45 47 2</inkml:trace>
  <inkml:trace contextRef="#ctx0" brushRef="#br0" timeOffset="1502">719 1541 22,'0'0'28,"-32"-36"-3,32 36-3,0 0-5,-23-54-2,23 54-3,0 0-1,0 0-2,-22-38-2,22 38 0,0 0-2,0 0-1,-44 23-1,44-23 0,-25 45-1,17-10 0,0 4-1,4 7 1,1 1 0,11 11-1,-1-3 0,8 0 1,2-8-1,6-1 1,4-6-1,-2-6 1,-25-34 0,59 51-1,-59-51 1,55 17 0,-55-17-1,48 5 0,-48-5 0,39-20-1,-39 20-1,35-37-1,-35 37-1,18-46-5,-18 46-15,20-54-19,-5 13 2,-3-3-1,-4-7 2</inkml:trace>
  <inkml:trace contextRef="#ctx0" brushRef="#br0" timeOffset="1932">996 1238 25,'0'0'33,"-26"50"3,26-50-2,1 42-12,21-9-8,-22-33-4,39 67-4,-26-29-1,17 7-2,-13 0 0,0 3-1,-2-1-1,1-2 0,-2-2 0,-1-3-2,-13-40-1,17 57-1,-17-57-7,-32 36-5,32-36-9,0 0-13,0 0-1,0 0 2</inkml:trace>
  <inkml:trace contextRef="#ctx0" brushRef="#br0" timeOffset="2203">1067 1311 6,'-30'-50'34,"30"50"0,-19-45 2,19 45-5,17-35-12,-17 35-6,37-48-5,-37 48-4,23-47-1,-23 47-1,30-48 0,-30 48-2,35-52 1,-35 52-3,30-45-4,-30 45-7,0 0-13,27-43-9,-27 43-3,44 0 1</inkml:trace>
  <inkml:trace contextRef="#ctx0" brushRef="#br0" timeOffset="2513">1206 1413 2,'0'0'36,"0"0"0,0 0 3,0 0-5,0-53-9,56 39-12,-56 14-5,42-46-4,-42 46-2,37-47-3,-37 47-9,37-33-28,-37 33 0,57-45 0,-57 45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6:23.36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09 0 3,'0'0'31,"0"0"2,-40-5-1,40 5-7,0 0-4,0 0-5,0 0-4,33 17-4,-33-17-1,27 46-2,-12-4-1,-6 5-1,6 16 0,-9 10-1,6 7 0,-9 4-1,4 1 0,-7 0 0,0-4 0,0-8-1,-5-13 1,5-11-2,-2-14 1,2-35-2,-1 43 0,1-43-1,0 0-1,0 0-2,-15-53-1,11 13 0,-11-15 0,10-3 0,-10-16 1,9 8 1,-8-9 1,6 5 2,-4 10 2,5 3 1,1 19 1,-4-1 2,10 39-1,-17-40 2,17 40-1,0 0 2,0 0-2,-37-6 0,37 6-1,0 0 0,-37 36-1,37-36 0,-31 49 0,31-49-1,-36 53 1,36-53-1,-31 57 0,31-57 0,-20 38 0,20-38-1,0 0 1,0 0 0,0 0-1,5-48 0,6 9 0,8-1 0,2-6 1,3-1-1,3 0 0,-1 6 0,6 1 0,-32 40 0,60-54 0,-60 54 0,49-25 0,-49 25 1,38 0-1,-38 0 1,37 20-1,-37-20 1,30 35-1,-30-35 0,29 35 1,-29-35-3,0 0-2,36 54-9,-36-54-25,0 0-1,46 30-1,-46-30 1</inkml:trace>
  <inkml:trace contextRef="#ctx0" brushRef="#br0" timeOffset="1">453 1551 29,'0'0'32,"0"0"1,-45-40-9,45 40-5,-20-33-4,20 33-5,0 0-1,-44-42-3,44 42-1,-50-21-1,50 21-2,-60 0 1,26 13 0,34-13-1,-62 57 0,36-12 0,-1 11 0,4 11 0,1 5-1,5 4 1,5-1-1,4-2 0,5 1 0,6-14-1,7-12 1,2-5-1,-12-43 1,43 54-1,-43-54 1,60 11 0,-23-17-1,5-3 2,-2-7-2,7-8 1,0-1-2,-7 5 2,5-8-3,-10 1 0,5 6-3,-40 21-3,52-45-5,-52 45-8,25-55-11,-25 55-5,45-47-2,-45 47 2</inkml:trace>
  <inkml:trace contextRef="#ctx0" brushRef="#br0" timeOffset="2">719 1541 22,'0'0'28,"-32"-36"-3,32 36-3,0 0-5,-23-54-2,23 54-3,0 0-1,0 0-2,-22-38-2,22 38 0,0 0-2,0 0-1,-44 23-1,44-23 0,-25 45-1,17-10 0,0 4-1,4 7 1,1 1 0,11 11-1,-1-3 0,8 0 1,2-8-1,6-1 1,4-6-1,-2-6 1,-25-34 0,59 51-1,-59-51 1,55 17 0,-55-17-1,48 5 0,-48-5 0,39-20-1,-39 20-1,35-37-1,-35 37-1,18-46-5,-18 46-15,20-54-19,-5 13 2,-3-3-1,-4-7 2</inkml:trace>
  <inkml:trace contextRef="#ctx0" brushRef="#br0" timeOffset="3">996 1238 25,'0'0'33,"-26"50"3,26-50-2,1 42-12,21-9-8,-22-33-4,39 67-4,-26-29-1,17 7-2,-13 0 0,0 3-1,-2-1-1,1-2 0,-2-2 0,-1-3-2,-13-40-1,17 57-1,-17-57-7,-32 36-5,32-36-9,0 0-13,0 0-1,0 0 2</inkml:trace>
  <inkml:trace contextRef="#ctx0" brushRef="#br0" timeOffset="4">1067 1311 6,'-30'-50'34,"30"50"0,-19-45 2,19 45-5,17-35-12,-17 35-6,37-48-5,-37 48-4,23-47-1,-23 47-1,30-48 0,-30 48-2,35-52 1,-35 52-3,30-45-4,-30 45-7,0 0-13,27-43-9,-27 43-3,44 0 1</inkml:trace>
  <inkml:trace contextRef="#ctx0" brushRef="#br0" timeOffset="5">1206 1413 2,'0'0'36,"0"0"0,0 0 3,0 0-5,0-53-9,56 39-12,-56 14-5,42-46-4,-42 46-2,37-47-3,-37 47-9,37-33-28,-37 33 0,57-45 0,-57 45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6:13.19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693 19,'-8'40'25,"19"19"-4,-7 8-3,2 9-3,4 5-5,-6-1-3,4-2-1,-3-8-1,5-5 0,-8-16-1,4-4 0,-6-45 0,2 43 1,-2-43 0,0 0-2,0 0 1,-10-36-1,8 1-1,2-8 0,0-12-2,2-8 0,0-7 0,3-8 0,1 0 0,5 0 0,-3 7 0,4 1 0,3 4 1,-4 13-1,3 3 0,8 13 2,-4 4-2,-18 33 1,38-48-1,-38 48 1,44-20 0,-44 20 0,50-2 0,-50 2-1,44 19 1,-44-19 1,35 33 0,-35-33 0,22 45 1,-22-45 0,5 58 0,-9-23 1,4-35-1,-27 69 0,6-36 0,-3 2-1,24-35-1,-62 55 0,29-32 0,-1-3 0,34-20-1,-65 33 0,65-33-1,-45 14-1,45-14-3,0 0-8,-37-19-26,37 19 1,0 0-2,25-54 1</inkml:trace>
  <inkml:trace contextRef="#ctx0" brushRef="#br0" timeOffset="1">0 364 2,'0'0'33,"0"0"1,0 0 1,0 0-3,0 0-12,5-51-9,0 17-4,-5 34-3,24-71-1,-9 33-1,1 0 0,3 4-1,-19 34 0,40-46 0,-40 46 0,47-3 1,-47 3-1,50 39 1,-50-39-1,52 70 0,-29-28 0,1-1 0,-2-1-1,-4-7-3,5 2-5,-23-35-17,22 37-12,-22-37-1,0 0 0,45 16 0</inkml:trace>
  <inkml:trace contextRef="#ctx0" brushRef="#br0" timeOffset="2">957 728 18,'0'0'34,"9"-39"1,-9 39 0,0 0-10,0 0-8,0 0-6,0 0-4,0 0-2,0 0-2,0 0 0,-37-8-1,37 8 0,-13 33-1,13-33 0,-19 63-1,8-19 1,-6 4-1,3 1 0,1 5 0,0-6-1,3 2-1,-7-11-2,10 0-3,7-39-9,0 0-17,-25 39-4,25-39-1,0 0 1</inkml:trace>
  <inkml:trace contextRef="#ctx0" brushRef="#br0" timeOffset="3">686 693 5,'0'0'32,"0"51"2,0-51 2,20 63-9,-20-63-8,29 58-6,-29-58-3,47 60-4,-47-60-2,52 53-1,-52-53-1,46 45-1,-46-45-1,42 38-1,-42-38-3,34 25-3,-34-25-9,40 32-15,-40-32-5,33 16-2,-33-16 3</inkml:trace>
  <inkml:trace contextRef="#ctx0" brushRef="#br0" timeOffset="4">1342 737 3,'2'-33'30,"-2"33"2,0 0 0,0 0-8,0 0-7,0 0-6,0 0-4,-2 55-2,2-55-1,-6 71-1,4-19 0,-3 4-1,-3 9-1,3 2-1,-5 2 0,1-1 0,-1 0-1,3-10 0,-4-6-1,1-4-2,3-15-1,7-33-5,-12 53-7,12-53-10,0 0-7,0 0 1,0 0 0</inkml:trace>
  <inkml:trace contextRef="#ctx0" brushRef="#br0" timeOffset="5">1140 837 28,'0'0'32,"0"0"1,0 0-8,-3 37-8,3-37-6,13 51-2,-13-51-3,22 58-2,-22-58-1,28 63-3,-28-63-2,30 55-4,-30-55-8,0 0-10,27 42-10,-27-42-1,0 0 1</inkml:trace>
  <inkml:trace contextRef="#ctx0" brushRef="#br0" timeOffset="6">1619 44 4,'13'-44'33,"-13"44"0,0 0 2,0 0-8,0 0-8,0 0-9,0 0-3,0 0-1,0 0-4,0 0 0,0 0 0,0 0-1,2 55 0,-7-20 1,3 5-1,-1 3 1,-4 12-1,-1 5 0,4 3 0,-3 5 0,2 1 0,2 1-1,3-2 0,-2-6 1,7-4-1,-1-3 0,2-11 0,6-4 0,-12-40 1,29 57-1,-29-57 0,40 38 0,-40-38-1,40 13-2,-40-13-7,0 0-21,50-25-6,-50 25-1,34-46 2,-23 6-1</inkml:trace>
  <inkml:trace contextRef="#ctx0" brushRef="#br0" timeOffset="7">1940 284 3,'0'0'33,"0"0"1,0 0 1,0 0-2,0 0-12,0 0-8,8 50-6,-8-50-2,10 70-2,-6-25 1,2 8-2,-1 3 0,0 6-1,-1-1 0,-1-1-1,-1-4 0,6-8 0,-5-4-1,-1-10 0,-2-34-1,10 44 0,-10-44 0,0 0 0,0 0 0,0 0 0,0 0 1,0 0 0,34-44 2,-34 44-1,20-43 1,-20 43 0,28-48 1,-28 48-1,32-38 1,-32 38 1,40-32-1,-40 32 1,44-15-1,-44 15 1,55-3-2,-55 3 1,57 10-1,-57-10 0,57 20 0,-57-20-1,52 28 0,-52-28 0,43 42-1,-43-42-1,32 40-1,-32-40-3,0 0-3,0 0-11,0 0-14,0 0-4,0 0-1,17-32 4</inkml:trace>
  <inkml:trace contextRef="#ctx0" brushRef="#br0" timeOffset="8">2442 59 31,'0'0'35,"0"0"2,10 36 0,-10-36-14,45 35-7,-5-5-6,-5-7-4,12 9 0,0-1-2,3 2-1,-6 5-1,-1 2 0,-4 0 0,-6 3-1,-7 2 1,-3 2-1,-6-3 1,-6 3-1,-4 1 0,-5 5 0,-6-5 0,-1 4 0,-6-7-1,-3 1 1,3 1-2,-3-8-1,2 1-2,12-40-3,-26 60-14,26-60-21,-15 43 2,15-43-1,0 0 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53.21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41 0,'29'0'188,"-29"-29"-172,28 29-16,-28-28 46,28 28-30,0 0 31,-28-56-31,0 28 62,29 28 297,-1 0-375,0 0 62,-28 28-46,28 0 15,0-28 0,-28 28-31,29-28 3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56.72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27 0,'28'0'78,"0"0"-63,-28-28-15,0 0 47,29 28 0,-1-28-47,0 0 31,-28 0 16,28 0-31,28 28 0,-56-29 77,29 29-93,-1 0 47,-28-28-47,28 28 266,0 0-251,-28 28 17,28-28-17,0 29 32,-28-1-47,29-28 16,-29 28-16,28 0 62,-28 0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59.84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71 0,'28'0'78,"-28"-28"-78,28 0 31,-28-1-15,28 29-1,-28-28-15,28 0 32,1 28 15,-29-28 15,28 28 235,0 0 47,0 0-297,1 0-32,-29 28-15,0 0 47,28 0 0,-28 1 78,28-29-12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24:30.64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11 9,'13'-34'9,"-13"34"1,0 0-1,0 0 0,0 0 1,0 0 0,0 0-1,0 0 2,0 0 0,0 0 1,0 0-1,37 10-1,-37-10-1,10 34-1,-10-34-1,5 61 0,-5-61-2,2 73 0,-4-30-1,2 4-2,-5-2 0,4 1-1,-1-6 0,2-2-1,0-38 1,-2 57-1,2-57 0,-3 35 0,3-35 1,0 0-1,0 0 0,0 0-1,0 0 1,0 0 0,0 0-1,-8-39 1,8 39-1,-5-53 0,1 17-1,1-4 0,1-2 0,-1-4 0,5 4-2,-2-4 2,1 4 0,1 1 0,1 3 0,1 1 2,-4 37-1,8-63 1,-8 63 0,12-48-1,-12 48 1,15-37-1,-15 37 1,0 0 0,28-33-1,-28 33 1,0 0 0,40-13 0,-40 13 0,0 0 1,52 10-1,-52-10 0,39 16 1,-39-16 0,37 27-1,-37-27 1,0 0 0,46 51 0,-46-51 0,17 39 0,-17-39 0,4 41 0,-4-41 0,-12 38 0,12-38 2,-27 37-2,27-37 1,-38 31-2,38-31 2,-44 24-1,44-24 0,-45 16 0,45-16-1,-37 5 1,37-5-2,0 0 1,-39-6-3,39 6-2,0 0-6,0 0-4,0 0-12,0 0-9,-10-44 3,10 44-1</inkml:trace>
  <inkml:trace contextRef="#ctx0" brushRef="#br0" timeOffset="1">668 455 24,'0'0'30,"0"0"-3,0 0-5,0 0-4,0 0-5,0 0-2,0 0-3,0 0-3,0 0-1,0 0-1,0 0 0,0 0 1,-37 20-1,37-20-2,-30 42 1,30-42-1,-32 53 1,32-53-2,-42 67 1,26-33-1,16-34 0,-29 55 0,29-55-1,-22 48-1,22-48-2,0 0-3,-15 39-5,15-39-5,0 0-12,0 0-6,-26-35 0,26 35 3</inkml:trace>
  <inkml:trace contextRef="#ctx0" brushRef="#br0" timeOffset="2">363 465 6,'0'0'28,"0"0"-2,22 34-1,-22-34-3,28 35-3,-28-35-4,39 41-4,-39-41-3,47 38-3,-47-38 0,48 38-2,-48-38-1,41 29-1,-41-29-1,0 0-2,46 26-4,-46-26-4,0 0-11,0 0-10,0 0-4,39 17 1,-39-17 0</inkml:trace>
  <inkml:trace contextRef="#ctx0" brushRef="#br0" timeOffset="3">912 482 2,'0'0'27,"0"0"1,0 0-3,0 0-5,0 0-6,0 0-3,0 0-3,-6 47-2,6-47-1,-7 56 0,-3-21-1,3 8 0,-5 0-1,6 9 0,-6-1-1,2 1 1,2-2-2,1-1 0,-3 0-1,5-11-1,0 0-3,5-38 0,-2 52-5,2-52-4,0 0-9,0 0-10,0 0-2,0 0 1</inkml:trace>
  <inkml:trace contextRef="#ctx0" brushRef="#br0" timeOffset="4">770 542 5,'0'0'28,"0"0"0,2 46-1,-2-46-8,13 35-7,-13-35-4,22 38-3,-22-38-3,30 35-5,-30-35-6,0 0-11,37 34-10,-37-34 0,0 0 0</inkml:trace>
  <inkml:trace contextRef="#ctx0" brushRef="#br0" timeOffset="5">1259 39 5,'0'0'28,"0"0"0,23-39-2,-23 39-5,0 0-3,0 0-4,0 0-3,0 0-3,0 0-2,0 0 0,3 35-2,-3-35-1,-11 47 0,11-47-1,-17 68 0,4-28-1,1 10 1,-3-2-1,0-2 0,0 4 0,3 0-2,4-5 2,1-2-1,4-3 0,4-5-1,-1-35 2,10 63-3,-10-63 0,24 40-2,-24-40-5,0 0-11,48 23-15,-48-23-2,42-13 1,-42 13 1</inkml:trace>
  <inkml:trace contextRef="#ctx0" brushRef="#br0" timeOffset="6">1503 85 13,'0'0'31,"0"0"2,17 48-5,-17-48-5,10 63-6,2-13-3,-16-10-3,8 15-3,-9-5-3,6 5-1,-7-6-2,4-2-1,-3-6 0,0-7-1,5-34 0,-4 56 0,4-56-1,0 0 0,0 0 0,0 0 0,0 0 0,0 0-1,0 0 0,0 0 1,0 0 0,41-40 0,-41 40 0,0 0 0,50-46 1,-50 46 0,40-24 0,-40 24 0,40-14 1,-40 14-1,39-4 1,-39 4 0,33 7 0,-33-7 0,0 0 0,40 35-1,-40-35 0,22 36 0,-22-36-1,15 43-1,-15-43-1,12 42-3,-12-42-8,12 38-9,-12-38-12,0 0-1,0 0 2</inkml:trace>
  <inkml:trace contextRef="#ctx0" brushRef="#br0" timeOffset="7">1925 54 7,'-25'34'32,"25"-34"0,21 52-1,-21-52-7,39 63-5,-39-63-5,59 70-5,-33-35-3,11 5-1,-3-11-2,4 13 0,-6-1 0,-2 1-1,-5 0 1,-5 4-2,-6-6 1,-4 6 0,-7 4-1,-3-8 0,-7 1-1,-1-8-1,-2 5-2,10-40-4,-27 56-9,27-56-16,-35 37-6,35-37 0,-37 21 1</inkml:trace>
  <inkml:trace contextRef="#ctx0" brushRef="#br0" timeOffset="8">1110 1261 3,'0'0'32,"-4"-40"1,4 40 3,0 0-9,0 0-6,-6-38-8,6 38-4,0 0-2,0 0-2,10 35-1,-10-35-1,10 46-1,-10-46 1,12 65-1,-9-28 0,5-1-1,-4 1 0,-4-37 0,11 60-1,-11-60 1,10 46 0,-10-46-1,0 0-1,0 0 1,0 0-1,0 0 0,0 0-1,0 0-1,0 0 0,0 0-1,35 2 2,-35-2-1,0 0 0,0 0 1,42-33 1,-42 33-1,0 0 2,52-20-1,-52 20 1,45-10 0,-45 10 0,51 3 0,-51-3 1,55 10-1,-55-10 1,47 20-1,-47-20 0,40 31 0,-40-31-1,33 42 1,-33-42-1,24 42 0,-24-42-1,20 38-1,-20-38-3,0 0-4,0 0-6,0 0-13,0 0-6,0 0 1,37 15 2</inkml:trace>
  <inkml:trace contextRef="#ctx0" brushRef="#br0" timeOffset="9">1958 1137 8,'0'0'32,"0"0"2,0 0 0,0 0-7,0 0-7,0 0-7,0 0-3,0 0-3,0 0-1,0 0-1,-37 28-1,37-28-2,0 0 1,-46 43-1,46-43-1,-34 33 0,34-33 0,-38 33-1,38-33 0,-34 35 0,34-35 0,0 0 0,-32 33 0,32-33 0,0 0 0,0 0 0,0 0 0,0 0 1,0 0-1,0 0 0,25 37 1,-25-37-1,0 0 1,54 5-1,-54-5 1,44 7-1,-44-7 1,46 5-1,-46-5-1,51 10 1,-51-10-1,46 10 0,-46-10-2,39 13 0,-39-13-2,0 0-2,0 0-4,38 33-8,-38-33-10,0 0-7,0 0-2,0 0 2</inkml:trace>
  <inkml:trace contextRef="#ctx0" brushRef="#br0" timeOffset="10">1896 1543 0,'0'0'32,"0"0"2,0 0 2,0 0-7,0 0-7,0 0-8,0 0-3,49 14-4,-49-14-2,0 0-2,45 3 0,-45-3-2,42 3-1,-42-3-2,48 4-4,-48-4-4,49-4-12,-49 4-11,47-13-3,-47 13-2,42-16 3</inkml:trace>
  <inkml:trace contextRef="#ctx0" brushRef="#br0" timeOffset="11">2402 1278 10,'0'0'30,"0"0"2,0 0-3,0 0-6,0 0-6,0 0-3,0 0-3,0 0-1,-44 36-3,44-36-2,-16 52 0,7-19 0,-3 0-2,6 4 0,1-2-1,5-2 0,0-33 0,6 50-1,-6-50 0,32 38 0,-32-38 0,59 16 1,-24-16-1,7-3 0,3-3-1,0-6 1,0-5-1,-3-3 1,-3-3-1,-39 23 0,53-53-1,-53 53 2,17-60-1,-17 60-1,-23-58 1,23 58 0,-49-53-1,14 28 0,-4 7-1,-4-1-1,9 16-6,-11-7-18,5 3-13,40 7 0,-58 0 0,58 0 2</inkml:trace>
  <inkml:trace contextRef="#ctx0" brushRef="#br0" timeOffset="12">1120 1655 6,'0'0'9,"0"0"-2,0 0-1,1-35-1,-1 35 0,0 0-1,0 0 0,0 0 0,0 0-1,0 0 1,0 0-1,0 0 1,0 0-1,11-37 0,-11 37 0,0 0 0,0 0-1,0 0 0,0 0-1,0 0 1,0 0 1,0 0-1,0 0-1,1-35 1,-1 35-1,0 0 2,0 0 0,0 0 2,0 0 0,0 0 0,0 0 0,0 0 0,0 0 1,0 0-2,0 0 0,0 0-1,0 0-1,0 0-1,5 39 1,-5-39 0,0 0 1,10 48-1,-10-48 1,7 36 0,-7-36-1,5 35 1,-5-35 0,8 35-1,-8-35 0,0 0-1,12 42 0,-12-42-1,0 0-1,0 0-2,12 35-1,-12-35-6,0 0-9,0 0-14,0 0-2,0 0 1,0 0 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24:15.2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1 478 1,'0'0'8,"0"0"-1,0 0-1,0 0 0,20-37 0,-20 37-1,0 0 0,0 0 0,0 0-1,0 0 1,0 0-1,28 47 0,-28-47 1,7 73 0,-6-25 0,3 6 0,-4 7 0,1 6-1,-7-4-1,1 9 0,-4-7 0,-1 1-2,-1-6 1,2-3-1,-9-12 1,10-7-1,8-38 1,-22 50 1,22-50-1,0 0 1,0 0-1,0 0 0,-22-40 1,22 40-2,-2-73 0,2 25-2,0-4-1,0-10-1,0-4-1,2-8 1,8 3-1,-7-9 0,6 5 1,-3-2 1,8 9 1,-1 5 2,7 8 1,-3 8 0,3 6 2,-20 41 0,52-64 0,-52 64 0,55-45 0,-55 45 0,59-31-1,-59 31 1,58-20-2,-58 20 1,60-4-1,-60 4 1,57 12-1,-57-12 0,54 28-1,-54-28 1,36 44 0,-36-44 0,25 51 0,-25-51 1,5 62-1,-5-62 2,-21 63-2,21-63 1,-47 65 0,10-35 0,-1-5-1,-1 0-1,-6-7 1,2-1-1,1-7-1,-2 0 0,9-7-2,35-3-3,-50 7-6,50-7-16,-43-13-9,43 13-1,0 0 2,0 0 0</inkml:trace>
  <inkml:trace contextRef="#ctx0" brushRef="#br0" timeOffset="1">1095 548 13,'0'0'19,"0"0"-1,0 0-2,0 0-1,-34 18-1,34-18-3,0 0-2,0 0-2,0 0-1,0 0 0,0 0-2,0 0 0,0 0-1,0 0-1,0 0-1,0 0 0,0 0-1,0 0-1,0 0 0,0 0 1,0 0-1,0 0 2,-37 2-1,37-2 2,0 0 0,0 0 1,-25 43 0,25-43 0,-25 42 0,25-42 0,-25 51 1,25-51-1,-33 57-1,33-57 0,-37 57 0,37-57-1,-30 48 1,30-48-1,-23 38 0,23-38 0,0 0-1,0 0 0,-27 38-1,27-38-2,0 0-4,0 0-5,0 0-9,0 0-12,0 0-3,-20-36 1,20 36 2</inkml:trace>
  <inkml:trace contextRef="#ctx0" brushRef="#br0" timeOffset="2">729 608 23,'0'0'31,"20"56"3,-20-56-7,31 54-6,-2-18-6,-29-36-4,53 52-2,-53-52-3,52 43-1,-52-43-2,54 32 0,-54-32-1,40 21-1,-40-21-2,36 14 0,-36-14-4,0 0-5,42 16-7,-42-16-8,0 0-8,0 0-4,0 0 3</inkml:trace>
  <inkml:trace contextRef="#ctx0" brushRef="#br0" timeOffset="3">1457 703 9,'24'-42'28,"-24"42"-2,0 0 0,0 0-6,0 0-4,0 0-3,0 0-3,0 0-2,27 43-1,-27-43 1,1 40-3,-1-40-1,-5 64-1,-3-30 0,-2 10-1,1-3-1,-1 4 0,0-3 1,0 0-2,-1-2 2,-1-7-2,12-33 1,-18 55-2,18-55-1,-19 37-1,19-37-5,0 0-6,0 0-12,0 0-10,-33 9-2,33-9 3</inkml:trace>
  <inkml:trace contextRef="#ctx0" brushRef="#br0" timeOffset="4">1295 684 20,'29'44'32,"-29"-44"2,11 36-5,-11-36-5,19 50-9,-19-50-4,26 55-4,-26-55-3,22 48-1,-22-48-1,24 37-2,-24-37-2,0 0-4,0 0-8,0 0-14,0 0-7,0 0-1,35-7 1</inkml:trace>
  <inkml:trace contextRef="#ctx0" brushRef="#br0" timeOffset="5">1874 70 0,'0'0'26,"0"0"1,0 0-3,0 0-4,30-40-2,-30 40-5,0 0-2,0 0-1,0 0-3,0 0-1,0 0-1,0 0 0,-12 42-2,12-42-1,-25 63 0,13-18 0,-3 3-1,5 9 1,-5 11-1,3-1 0,1-3 0,2 1 0,1-1 0,5-9 0,4-9 0,9-2 0,-10-44 0,22 55 0,-22-55-1,0 0-1,50 38-1,-50-38-5,34-9-14,-34 9-16,36-26 1,-36 26-2,31-62 3</inkml:trace>
  <inkml:trace contextRef="#ctx0" brushRef="#br0" timeOffset="6">2040 175 30,'0'0'31,"13"53"2,-9-15-6,1 11-7,-12-4-8,14 11-3,-10-6-4,1 2 1,-2-7-3,4-5 0,0-40-1,0 53-1,0-53-1,0 0 0,0 0 0,0 0-1,4 33 1,-4-33-1,0 0 0,0 0 0,0 0 0,0 0 0,37-23 1,-37 23 0,0 0 0,53-28 1,-53 28 0,39-17 1,-39 17 0,41-10 0,-41 10 0,42-3 0,-42 3 1,39 8-1,-39-8-1,38 17 1,-38-17-1,0 0 0,37 50-1,-37-50 0,17 45 1,-17-45-1,5 41-1,-5-41-1,0 35-1,0-35-3,0 0-4,0 0-9,0 0-14,0 0-4,0 0 0,-17-51 2</inkml:trace>
  <inkml:trace contextRef="#ctx0" brushRef="#br0" timeOffset="7">2460 0 18,'0'0'32,"0"0"0,38 32-3,-38-32-7,35 45-5,-6-9-4,-16-1-3,14 8-4,-7 2-2,0 5 0,-3 0-1,4 5 0,-11 0 0,2 0-1,-5-5 0,-2 3 0,-9-6 0,1-2 0,-9-8-1,1-2 0,11-35-1,-29 53-1,29-53 0,-31 38-2,31-38-3,-34 20-3,34-20-7,0 0-10,-48 12-12,48-12-1,0 0 3</inkml:trace>
  <inkml:trace contextRef="#ctx0" brushRef="#br0" timeOffset="8">2787 962 1,'0'0'30,"0"0"1,0 0 0,0 0-6,0 0-8,0 0-2,0 0-6,0 0-2,-8 42 1,8-42-4,-5 35-1,5-35-1,-12 38-2,12-38-3,-16 40-2,16-40-8,0 0-10,-29 59-10,29-59-4,0 0 2,-30 40 1</inkml:trace>
  <inkml:trace contextRef="#ctx0" brushRef="#br0" timeOffset="9">2702 1580 20,'0'0'33,"-7"40"2,7-40-5,0 62-7,0-62-6,0 80-3,0-40-6,5 8-2,-6-5-2,9-3 0,-6-6-2,-2-34 0,3 54-1,-3-54 1,0 0-1,3 40-1,-3-40 1,0 0 0,0 0-1,0 0 0,0 0 0,-3-33 1,3 33-1,0 0 0,15-55 0,-15 55 0,0 0 1,30-41 0,-30 41 0,0 0 0,34-14 0,-34 14 1,0 0 0,38 15 0,-38-15 0,0 0-1,44 39 1,-44-39-1,23 33 0,-23-33 0,18 43 0,-18-43-1,2 40 0,-2-40 0,-2 37 0,2-37-2,0 0-2,0 0-4,4 35-9,-4-35-17,0 0-6,0 0-1,1-45 3,-1 45-1</inkml:trace>
  <inkml:trace contextRef="#ctx0" brushRef="#br0" timeOffset="10">3068 1577 21,'0'0'35,"0"0"1,0 0 1,0 0-10,0 0-6,0 0-8,0 0-4,25 46-3,-25-46-1,0 0-1,37 24-1,-37-24 0,38 16-2,-38-16 0,46 17 0,-46-17 0,51 18-1,-51-18 0,57 14 0,-57-14-1,55 10 1,-55-10 0,38 11 0,-38-11-1,40 20 1,-40-20-1,0 0 1,32 39-1,-32-39 0,0 0 1,18 48-1,-18-48 1,0 0-1,-25 47 1,25-47 0,-30 36 0,30-36-1,-45 37 1,45-37 0,-40 28 0,40-28-1,-38 27 0,38-27 0,-36 16 0,36-16-1,0 0-1,0 0 0,0 0-1,0 0-1,0 0-3,0 0-5,0 0-10,0 0-9,0 0-6,0 0 3,0 0 0</inkml:trace>
  <inkml:trace contextRef="#ctx0" brushRef="#br0" timeOffset="11">3143 2285 8,'0'0'32,"0"0"1,0 0 0,0 0-6,0 0-6,51 16-7,-51-16-3,0 0-4,46-6-3,-46 6-1,44-4-2,-44 4-1,43-5-1,-43 5-3,40-5-6,-40 5-12,0 0-14,0 0 0,21-35-1,-21 35 3</inkml:trace>
  <inkml:trace contextRef="#ctx0" brushRef="#br0" timeOffset="12">3661 1792 23,'0'0'33,"0"0"2,-12 46-7,12-46-5,-18 42-5,16-9-4,2-33-4,-22 62-3,11-29-1,7 7-1,6-7 0,5 2-1,-7-35-1,25 59 0,-25-59 0,42 41-1,-42-41 0,56 17-1,-56-17 1,64-7-2,-29-3 1,-35 10-1,54-36-1,-54 36 0,53-49 0,-53 49 0,47-56 0,-47 56 0,15-62-1,-15 62 0,5-56 2,-5 56-3,-18-42 1,18 42-2,-42-28-3,42 28-5,-49-29-21,49 29-6,-47-5-1,47 5 2,-36-6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38.07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49 0,'28'-28'219,"1"28"-219,-29-28 0,28 28 15,0-28 1,0 28 15,-28-29 16,28 29 47,0 0-78,-28-28-16,29 28 31,-1 0 219,0 0-250,0 28 0,0-28 31,0 29-31,1-29 16,-1 0 31,-28 28-47,28 0 15,0-28 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7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8,'0'0'33,"3"34"4,0-13-5,3 4-6,-7 0-8,9 7-7,-6-5-4,6 5-2,-3-5-1,1-1-3,-3-4 0,2-2-2,-5-20 0,8 27-3,-8-27-2,0 0-8,0 0-13,0 0-9,0 0-2,14-23 2,-14-1 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31 103 19,'0'-24'28,"0"24"2,-9-23-4,9 23-6,-13-22-6,13 22-3,0 0-1,-24-23-2,24 23 0,-32-8-3,32 8-2,-40 2 0,18 3-1,-3 4-1,0 2 1,0 4-1,0 6 0,2 0 1,2 6-1,4 4 1,2-2 0,6 3 0,3 0 0,8-2-1,5-6 1,8 3 0,-15-27 0,48 33 0,-15-23-1,3-4 1,3-6-1,2-4 1,2-2-2,-4-4 0,-4 0-1,-3-6-2,-1 3-2,-8-5-4,4 8-11,-7-1-17,-20 11-2,29-24 0,-29 24 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2 0 10,'0'0'25,"0"0"2,-27-5-4,27 5-6,-19 12-2,19-12-1,-28 25-2,28-25-2,-29 37 0,16-15 0,4 4-3,0-2-1,4 4-1,1-2-1,4-1-1,4-5 1,6 0-1,-10-20 0,23 29 0,-23-29-1,33 16 1,-11-13-2,2-2 0,-2-4-3,0-4-2,4 0-6,-26 7-9,36-36-19,-15 14-1,-3 0 0,0-1 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 265 13,'-3'-29'33,"3"29"-1,-1-24 3,1 24-8,0 0-10,12-33-8,-12 33-2,19-25-4,-19 25-2,28-28 0,-28 28-1,36-35-2,-19 15-2,-17 20-5,37-32-6,-37 32-8,36-25-10,-36 25-2,28-14 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56 15,'0'0'34,"0"0"3,0 0-1,0 0-5,20 7-9,-20-7-8,35-16-5,-14 9-2,-21 7-3,43-28-2,-23 16 0,-20 12-3,42-22-2,-42 22-13,28-24-23,-28 24 1,24-23-1,-24 23 0,17-31 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4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8,'0'0'33,"3"27"4,0-10-5,2 3-6,-6 0-8,8 5-7,-5-3-4,4 3-2,-1-3-1,0 0-3,-1-5 0,0-1-2,-4-16 0,7 22-3,-7-22-2,0 0-8,0 0-13,0 0-9,0 0-2,12-19 2,-12 0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95 82 19,'0'-19'28,"0"19"2,-8-19-4,8 19-6,-12-17-6,12 17-3,0 0-1,-21-19-2,21 19 0,-29-6-3,29 6-2,-35 1 0,15 3-1,-2 3-1,0 3 1,-1 2-1,1 5 0,2-1 1,1 6-1,4 3 1,1-3 0,7 4 0,1-1 0,8 0-1,4-6 1,7 2 0,-13-21 0,43 27 0,-14-19-1,4-3 1,2-5-1,0-3 1,4-2-2,-5-4 0,-3 2-1,-2-6-2,-1 2-2,-8-2-4,5 4-11,-8 0-17,-17 9-2,26-18 0,-26 18 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6 0 10,'0'0'25,"0"0"2,-24-4-4,24 4-6,-17 10-2,17-10-1,-25 20-2,25-20-2,-26 29 0,15-11 0,3 3-3,0-2-1,4 3-1,0-1-1,4-2-1,4-3 1,4 1-1,-8-17 0,21 23 0,-21-23-1,29 12 1,-9-9-2,1-3 0,-1-2-3,-1-4-2,4 1-6,-23 5-9,32-29-19,-13 12-1,-3-1 0,0 0 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 212 13,'-2'-23'33,"2"23"-1,-1-19 3,1 19-8,0 0-10,11-27-8,-11 27-2,16-20-4,-16 20-2,26-23 0,-26 23-1,32-27-2,-17 10-2,-15 17-5,33-25-6,-33 25-8,32-20-10,-32 20-2,25-11 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5 15,'0'0'34,"0"0"3,0 0-1,0 0-5,18 5-9,-18-5-8,31-13-5,-12 8-2,-19 5-3,38-23-2,-20 14 0,-18 9-3,37-18-2,-37 18-13,25-19-23,-25 19 1,22-18-1,-22 18 0,14-25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41.45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6 0,'28'0'172,"0"0"-156,0 0-16,-28-27 31,28 27-16,-28-28 1,29 28-16,-1 0 453,0 0-453,0 0 16,0 28 15,0-1-15,0 1-1,1 0 17,-29 0-17,28-28 1,0 0-1,-28 28 17,28-28-3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25:10.9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693 19,'-8'40'25,"19"19"-4,-7 8-3,2 9-3,4 5-5,-6-1-3,4-2-1,-3-8-1,5-5 0,-8-16-1,4-4 0,-6-45 0,2 43 1,-2-43 0,0 0-2,0 0 1,-10-36-1,8 1-1,2-8 0,0-12-2,2-8 0,0-7 0,3-8 0,1 0 0,5 0 0,-3 7 0,4 1 0,3 4 1,-4 13-1,3 3 0,8 13 2,-4 4-2,-18 33 1,38-48-1,-38 48 1,44-20 0,-44 20 0,50-2 0,-50 2-1,44 19 1,-44-19 1,35 33 0,-35-33 0,22 45 1,-22-45 0,5 58 0,-9-23 1,4-35-1,-27 69 0,6-36 0,-3 2-1,24-35-1,-62 55 0,29-32 0,-1-3 0,34-20-1,-65 33 0,65-33-1,-45 14-1,45-14-3,0 0-8,-37-19-26,37 19 1,0 0-2,25-54 1</inkml:trace>
  <inkml:trace contextRef="#ctx0" brushRef="#br0" timeOffset="1">0 364 2,'0'0'33,"0"0"1,0 0 1,0 0-3,0 0-12,5-51-9,0 17-4,-5 34-3,24-71-1,-9 33-1,1 0 0,3 4-1,-19 34 0,40-46 0,-40 46 0,47-3 1,-47 3-1,50 39 1,-50-39-1,52 70 0,-29-28 0,1-1 0,-2-1-1,-4-7-3,5 2-5,-23-35-17,22 37-12,-22-37-1,0 0 0,45 16 0</inkml:trace>
  <inkml:trace contextRef="#ctx0" brushRef="#br0" timeOffset="2">957 728 18,'0'0'34,"9"-39"1,-9 39 0,0 0-10,0 0-8,0 0-6,0 0-4,0 0-2,0 0-2,0 0 0,-37-8-1,37 8 0,-13 33-1,13-33 0,-19 63-1,8-19 1,-6 4-1,3 1 0,1 5 0,0-6-1,3 2-1,-7-11-2,10 0-3,7-39-9,0 0-17,-25 39-4,25-39-1,0 0 1</inkml:trace>
  <inkml:trace contextRef="#ctx0" brushRef="#br0" timeOffset="3">686 693 5,'0'0'32,"0"51"2,0-51 2,20 63-9,-20-63-8,29 58-6,-29-58-3,47 60-4,-47-60-2,52 53-1,-52-53-1,46 45-1,-46-45-1,42 38-1,-42-38-3,34 25-3,-34-25-9,40 32-15,-40-32-5,33 16-2,-33-16 3</inkml:trace>
  <inkml:trace contextRef="#ctx0" brushRef="#br0" timeOffset="4">1342 737 3,'2'-33'30,"-2"33"2,0 0 0,0 0-8,0 0-7,0 0-6,0 0-4,-2 55-2,2-55-1,-6 71-1,4-19 0,-3 4-1,-3 9-1,3 2-1,-5 2 0,1-1 0,-1 0-1,3-10 0,-4-6-1,1-4-2,3-15-1,7-33-5,-12 53-7,12-53-10,0 0-7,0 0 1,0 0 0</inkml:trace>
  <inkml:trace contextRef="#ctx0" brushRef="#br0" timeOffset="5">1140 837 28,'0'0'32,"0"0"1,0 0-8,-3 37-8,3-37-6,13 51-2,-13-51-3,22 58-2,-22-58-1,28 63-3,-28-63-2,30 55-4,-30-55-8,0 0-10,27 42-10,-27-42-1,0 0 1</inkml:trace>
  <inkml:trace contextRef="#ctx0" brushRef="#br0" timeOffset="6">1619 44 4,'13'-44'33,"-13"44"0,0 0 2,0 0-8,0 0-8,0 0-9,0 0-3,0 0-1,0 0-4,0 0 0,0 0 0,0 0-1,2 55 0,-7-20 1,3 5-1,-1 3 1,-4 12-1,-1 5 0,4 3 0,-3 5 0,2 1 0,2 1-1,3-2 0,-2-6 1,7-4-1,-1-3 0,2-11 0,6-4 0,-12-40 1,29 57-1,-29-57 0,40 38 0,-40-38-1,40 13-2,-40-13-7,0 0-21,50-25-6,-50 25-1,34-46 2,-23 6-1</inkml:trace>
  <inkml:trace contextRef="#ctx0" brushRef="#br0" timeOffset="7">1940 284 3,'0'0'33,"0"0"1,0 0 1,0 0-2,0 0-12,0 0-8,8 50-6,-8-50-2,10 70-2,-6-25 1,2 8-2,-1 3 0,0 6-1,-1-1 0,-1-1-1,-1-4 0,6-8 0,-5-4-1,-1-10 0,-2-34-1,10 44 0,-10-44 0,0 0 0,0 0 0,0 0 0,0 0 1,0 0 0,34-44 2,-34 44-1,20-43 1,-20 43 0,28-48 1,-28 48-1,32-38 1,-32 38 1,40-32-1,-40 32 1,44-15-1,-44 15 1,55-3-2,-55 3 1,57 10-1,-57-10 0,57 20 0,-57-20-1,52 28 0,-52-28 0,43 42-1,-43-42-1,32 40-1,-32-40-3,0 0-3,0 0-11,0 0-14,0 0-4,0 0-1,17-32 4</inkml:trace>
  <inkml:trace contextRef="#ctx0" brushRef="#br0" timeOffset="8">2442 59 31,'0'0'35,"0"0"2,10 36 0,-10-36-14,45 35-7,-5-5-6,-5-7-4,12 9 0,0-1-2,3 2-1,-6 5-1,-1 2 0,-4 0 0,-6 3-1,-7 2 1,-3 2-1,-6-3 1,-6 3-1,-4 1 0,-5 5 0,-6-5 0,-1 4 0,-6-7-1,-3 1 1,3 1-2,-3-8-1,2 1-2,12-40-3,-26 60-14,26-60-21,-15 43 2,15-43-1,0 0 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9.5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8,'0'0'33,"5"57"4,0-22-5,5 8-6,-12-1-8,15 12-7,-10-9-4,9 9-2,-4-8-1,2-1-3,-4-8 0,1-4-2,-7-33 0,13 46-3,-13-46-2,0 0-8,0 0-13,0 0-9,0 0-2,23-39 2,-23-1 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8.6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41 172 19,'0'-40'28,"0"40"2,-15-39-4,15 39-6,-21-36-6,21 36-3,0 0-1,-40-40-2,40 40 0,-52-13-3,52 13-2,-64 3 0,27 5-1,-3 7-1,-1 5 1,0 5-1,0 11 0,3-2 1,4 12-1,6 7 1,3-5 0,11 5 0,4 1 0,13-3-1,9-10 1,12 4 0,-24-45 0,78 56 0,-24-38-1,6-8 1,4-10-1,2-7 1,3-3-2,-5-8 0,-7 2-1,-4-11-2,-2 4-2,-14-6-4,8 12-11,-12-2-17,-33 19-2,47-40 0,-47 40 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9.17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33 0 10,'0'0'25,"0"0"2,-44-8-4,44 8-6,-31 20-2,31-20-1,-47 42-2,47-42-2,-47 63 0,26-26 0,7 7-3,-2-4-1,9 6-1,0-2-1,7-2-1,7-8 1,8 0-1,-15-34 0,38 49 0,-38-49-1,54 27 1,-18-22-2,3-4 0,-2-6-3,-2-7-2,8 1-6,-43 11-9,58-61-19,-23 24-1,-5 0 0,-1-2 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9.73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 447 13,'-5'-49'33,"5"49"-1,-2-40 3,2 40-8,0 0-10,21-56-8,-21 56-2,30-43-4,-30 43-2,47-47 0,-47 47-1,59-58-2,-32 23-2,-27 35-5,61-54-6,-61 54-8,59-42-10,-59 42-2,46-23 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50.0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4 15,'0'0'34,"0"0"3,0 0-1,0 0-5,33 11-9,-33-11-8,57-26-5,-22 14-2,-35 12-3,69-48-2,-36 29 0,-33 19-3,69-38-2,-69 38-13,46-41-23,-46 41 1,39-38-1,-39 38 0,27-53 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7.62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79 0 17,'0'0'23,"0"0"-3,0 0-5,0 0-1,0 0-2,0 0-3,0 0 0,0 0-1,0 33-1,0-33 1,5 58-1,3-11 0,-8-7-1,5 13 0,-3-3-1,3 9 0,-5 0-2,3 4-1,-3-4 1,2 0-2,-4-3 0,4 0 0,-4-9 0,2-6 0,0-1-1,0-40 1,2 50-1,-2-50 0,0 0 0,0 0-1,0 0-1,0 0 0,0 0-1,7-40 0,-6 0 0,-4-6 0,3-6-2,-8-11 0,6 2 1,-8-5 1,3-1 0,-4-1 1,-1 8 0,-2 6 1,-2 5 2,1 15 1,15 34 1,-35-44 0,35 44 0,-41 2 1,41-2 0,-45 30-1,45-30 0,-37 45-1,37-45 0,-28 41-1,28-41 0,0 0 1,-33 40-1,33-40 0,0 0 1,0 0-1,0 0 0,0 0 0,0 0-1,10-43 0,-10 43 0,25-47-1,-25 47 1,33-53-1,-33 53 1,44-46-1,-44 46 0,53-32 2,-19 27-1,-1 7 0,4 11 1,5 2-1,1 8 1,1 6 0,1-3-1,-3 6 0,1-2-2,-9-4-3,6 6-9,-40-32-16,45 54-5,-45-54-2,25 54 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53.8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3 2,'0'0'25,"0"0"0,50-15-1,-50 15-2,0 0-5,49-7-2,-49 7-2,40-4-3,-40 4-3,40-9-1,-40 9-1,39-8-2,-39 8-2,37-5-2,-37 5-3,0 0-12,0 0-18,0 0-1,0 0 1,35 7-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19.11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004 20,'0'0'28,"0"0"-3,0 0-3,0 0-6,47-46-1,-47 46-3,45-39-1,-45 39-2,55-45-1,-55 45-1,65-53-2,-30 25-1,6 0-2,-1-5 1,5 3-2,2-3 1,4 0-1,6-2 1,9 2-1,0-4 0,16 3 0,5-3-1,8 2 1,4 2 0,4-2 0,4 0-1,5 5 1,0 0 0,0 2 0,7 2 0,2 1 1,-2 0-2,5 5 2,-1-2-1,1-1-1,-5 3 0,1 0 1,-3 2-1,-1 5 0,1 1 0,-3 5 0,-2 1 0,-1 7 0,-3-4 0,-6 10 0,-5 1 0,-8 2 0,-9 0 0,-3 3 0,-2 2 0,-1 0 0,-2 5 0,0 0 1,1-5-1,3 5 0,-2 1 1,1-9-1,0 10 0,2-4 0,0 0 1,-5 2-1,-5 0 0,2-2 1,-3 4 0,-4 9-1,-2-9 1,-1 8 0,1-2-1,-8 0 1,8 4 0,-3-1 0,-3-1-1,5 7 1,-12-1 0,3 1-1,-5 4 1,0 0 0,-5 4-1,-6 2 1,1-1-1,-2-1 1,3 1-1,-8 1 1,-1-4-1,-1 4 0,-2-7 1,-1 1-2,-1-1 2,-2-2-1,-5-3-1,2 0 1,-17-35 0,17 60-2,-17-60 0,5 44-3,-5-44-9,6 44-25,-6-44-2,0 0 0,0 0 1,-40-17 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22.96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5 213 13,'0'0'29,"4"-45"2,-4 45-4,-7-36-5,7 36-6,0 0-3,-27-43-3,27 43-1,0 0-3,-38 0-1,38 0 0,-39 28-1,39-28-1,-45 56 0,45-56 0,-47 78 0,27-32-1,3 5 0,6-1 0,2 1-1,11-5 1,3 0-2,8-4 1,1-6-2,-14-36 1,48 46-1,-48-46-1,59 17-3,-22-12-3,-37-5-6,63-24-12,-27 8-11,-36 16-2,55-48 2,-35 13 0</inkml:trace>
  <inkml:trace contextRef="#ctx0" brushRef="#br0" timeOffset="401">483 239 5,'-33'56'34,"23"-16"1,10-40 1,-27 68-7,27-25-7,0-43-9,15 74-6,-15-74-3,38 53-1,-38-53-1,57 29-1,-23-19 0,2-10 0,1-6 0,0-6 0,-37 12-1,60-35 1,-60 35-1,44-54 0,-44 54-1,15-69 2,-17 32-1,-11-1 1,-9 0-1,-3 1 1,-3 2 1,28 35 0,-61-53 1,61 53-1,-57-36 1,57 36-2,-33-10 0,33 10 0,0 0-2,0 0-1,0 0-3,0 0-5,-3 39-14,3-39-15,0 0 0,45 38 0,-45-38 1</inkml:trace>
  <inkml:trace contextRef="#ctx0" brushRef="#br0" timeOffset="841">835 211 20,'31'56'28,"-31"-56"0,25 45-5,-25-45-6,37 54-3,-12-19-3,-25-35-2,42 51-3,-42-51 0,49 40-1,-49-40 0,43 16-2,-43-16-1,37-8 1,-37 8-1,42-28 1,-42 28-1,33-51-1,-23 16 1,-5-3-1,-1-5 2,-1 0-2,-18-1 1,12 1 0,-14 0 0,14 10-1,3 33 1,-22-58-1,22 58 0,-12-36 0,12 36-2,0 0-2,0 0-5,0 0-9,0 0-21,0 0-1,0 0 0,-23 58 1</inkml:trace>
  <inkml:trace contextRef="#ctx0" brushRef="#br0" timeOffset="1232">1355 403 2,'0'0'38,"0"0"2,12 39 0,-12-39 1,0 0-1,0 0-27,0 0-8,32-6-3,-32 6-5,0 0-20,0 0-17,13-33-1,-13 33 0,0-37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44.35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69 0,'0'-28'125,"28"28"-125,-28-28 16,0-1-1,28 29 1,-28-28 31,0 0-47,29 28 0,-1 0 16,-28-28-1,28 28 345,0 28-329,-28 0-16,29-28 1,-29 28-16,28-28 16,0 29 15,-28-1-31,28-28 16,-28 28-1,28-28 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20.54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5 448 2,'7'-45'28,"-7"45"2,0 0-2,-2-44-6,2 44-5,-18-37-3,18 37-2,-20-39-4,20 39-1,-40-32 1,40 32-3,-40-25-1,40 25 0,-50-16-2,50 16 1,-59 3-1,59-3 0,-57 22-1,57-22 1,-61 46-1,34-11 0,5 1 0,0 9 0,4 1-1,6 4 1,9 4-1,5-1 1,9-3-1,4-2 1,5-5-1,12-2 1,10-8-1,1-6 1,4-11-1,1-12-1,3-3 0,-6-11-2,3 0-4,-48 10-5,72-54-12,-72 54-14,50-71-1,-35 34 1,-7-6 1</inkml:trace>
  <inkml:trace contextRef="#ctx0" brushRef="#br0" timeOffset="430">564 384 22,'16'43'32,"-16"-43"1,17 44-6,-3-7-7,-14-37-6,33 64-4,-33-64-2,33 68-2,-33-68-3,29 55-1,-29-55-1,15 38 0,-15-38-1,0 0 0,0 0-1,0 0-1,0 0 0,0 0-1,0 0-1,-39 3 1,39-3-1,0 0 2,-30-41 0,30 41 1,-11-43 0,11 43 1,8-45 1,-8 45 0,18-56 1,-18 56-1,30-50 1,-30 50 0,35-41 1,-35 41-1,37-23 1,-37 23-1,42-14 0,-42 14-1,38 7-1,-38-7 0,34 13-2,-34-13-2,0 0-7,0 0-10,33 37-13,-33-37-1,0 0 0,0 0 1</inkml:trace>
  <inkml:trace contextRef="#ctx0" brushRef="#br0" timeOffset="941">1038 346 19,'-30'39'31,"30"-39"0,-18 48-4,18-48-8,-5 58-6,5-58-5,15 56-2,-15-56-2,30 50-1,-30-50 1,47 25-2,-12-15 2,-35-10-1,66-10 0,-31-7-1,2-1 0,-37 18 0,62-50 0,-62 50 0,37-57 0,-37 57 0,11-65 1,-11 65 0,-15-51 0,15 51 0,-43-45 0,8 29 0,35 16-1,-67-15-1,67 15-1,-58-2-1,58 2-3,-42 5-5,42-5-11,0 0-20,0 0 1,0 0-1,50-33 1</inkml:trace>
  <inkml:trace contextRef="#ctx0" brushRef="#br0" timeOffset="1342">1573 157 2,'0'0'31,"-47"31"2,47-31 0,-64 35-6,64-35-9,-50 41-8,50-41-4,-25 37-3,25-37-2,0 0 0,12 35-1,-12-35 0,47 5 0,-47-5-1,63 3 1,-28-5 0,2 1 0,-4 1-1,-33 0 1,62-2 0,-62 2 0,45 2 1,-45-2 0,0 0 0,39 21 3,-39-21-2,0 0 2,-17 45-1,17-45 0,-28 43 0,28-43 0,-37 39-1,37-39-1,-35 27-1,35-27-3,0 0-5,-40-2-11,40 2-17,0-39 0,0 39-2,25-62 2</inkml:trace>
  <inkml:trace contextRef="#ctx0" brushRef="#br0" timeOffset="1772">1987 0 11,'0'0'32,"-49"34"2,49-34-3,-38 45-6,38-45-7,-47 51-6,47-51-2,-38 45-4,38-45-2,-15 35-1,15-35-1,0 0 0,0 0-1,36 35 0,-36-35 0,49 6-1,-49-6 0,57-1 0,-57 1 0,63-4 0,-63 4 0,60 0-1,-60 0 1,49 5 0,-49-5 0,0 0 0,40 32 0,-40-32 1,3 41-1,-3-41 1,-20 43 0,20-43 0,-33 48 0,33-48 0,-37 38-1,37-38-1,-45 25-2,45-25-4,0 0-10,-45 13-16,45-13-4,0 0-1,0 0 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16.90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21 332 15,'0'0'29,"0"0"2,-44-31-5,44 31-5,-35-29-6,35 29-2,-43-20-3,43 20-3,-51-6 1,51 6-2,-56 10-1,56-10-1,-66 40-1,38-7 0,1 5 0,2 5-1,3 4 0,9 6 0,5 2 0,6-2-1,5-7 0,11 1 0,7-11-1,-21-36 1,57 50-1,-20-35 1,2-13-1,4-4 0,2-6-1,-5-9-1,5-3-2,-11-13-3,9 11-6,-16-18-13,0 4-11,3-1-2,-12-1 1,-18 38 2</inkml:trace>
  <inkml:trace contextRef="#ctx0" brushRef="#br0" timeOffset="371">636 286 16,'0'0'29,"0"0"-3,0 0-1,0 0-4,0 0-3,-26 53-6,26-53-3,-5 55-2,8-21 0,-3-34-1,10 59-1,-10-59-1,20 46-2,-20-46 1,0 0-1,44 35 1,-44-35-1,0 0 0,46 3 0,-46-3 0,0 0 0,32-25-1,-32 25 0,0 0 0,12-48 1,-12 48-2,-12-43 0,12 43 0,-25-40-1,25 40-2,-32-40-1,32 40-3,-43-35-6,43 35-11,0 0-13,-40-26-1,40 26 1,0 0 1</inkml:trace>
  <inkml:trace contextRef="#ctx0" brushRef="#br0" timeOffset="742">668 238 5,'50'41'31,"-50"-41"1,31 37-1,-31-37-4,31 34-7,-31-34-4,49 37-4,-49-37-3,50 30-2,-50-30-1,47 13-1,-47-13-1,43 0 0,-43 0-2,0 0 1,45-33-1,-45 33 0,20-48 0,-20 48-1,9-67 0,-9 27 0,-3 2 0,-4-3-1,-2 3 0,-1 4 1,10 34-1,-20-53-1,20 53-1,0 0-1,-30-38-3,30 38-8,0 0-23,0 0-3,2 52-1,-2-52 2,13 39 0</inkml:trace>
  <inkml:trace contextRef="#ctx0" brushRef="#br0" timeOffset="1102">1193 223 35,'39'39'39,"-39"-39"2,0 0-1,0 0 2,0 0-27,0 0-9,38 34-7,-38-34-23,0 0-17,0 0 1,50-37 0,-50 37-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12.89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792 824 2,'0'0'7,"0"0"0,0 0 1,0 0 0,0 0-1,12-34 0,-12 34 0,0 0 0,0 0 0,0 0-1,7-34 0,-7 34 1,0 0 0,6-34 0,-6 34-1,0 0 1,0-46-2,0 46 1,-6-40-1,6 40-1,-12-49 0,12 49 0,-14-57 0,3 24 0,11 33-1,-27-66 0,27 66 0,-35-61-1,35 61 0,-42-56 0,42 56 0,-44-48 0,44 48 1,-43-43-1,43 43 0,-52-35 0,52 35 0,-60-33-1,21 18 0,-4 1 0,-4 1-1,-2-2 0,-10 2-1,2 3 0,-3 0 0,0 0 0,-4 4 0,6-4-2,-3 1 2,8 6 0,-1-2-1,4 0-1,1-2 2,-1 6 0,2-3 0,-1 3 1,-5-1-1,2 2 0,-3 2 1,0-2 0,-2 1-1,0 3 1,-2-3-1,-1-1 0,2 0-1,-1 5 1,2-5-1,0 4 1,5-3 0,-1 3 0,2-3 0,8 4 1,-4 0 0,-3 0-1,6-1 1,2 4-1,-1-2 0,-1 4 1,-1 2-1,-2 3 1,2-3-1,1 4 1,-8 2-1,2 6 0,-5-5 1,1 6 0,-3 0 0,1 3 0,-4 1 0,0 2 0,1 4 1,4-2-1,0 3 1,1 2-1,4 0 1,1 0 0,4-1 0,1-3 0,3 1 0,5-8-1,3-1 1,33-26-3,-59 38-5,59-38-14,0 0-10,-37 34-1,37-34 1</inkml:trace>
  <inkml:trace contextRef="#ctx0" brushRef="#br0" timeOffset="1542">280 1367 3,'28'-33'23,"-28"33"-1,0 0-2,0 0 0,0 0-4,0 0-1,2-36-3,-2 36-1,0 0-1,0 0-2,0 0-1,0 0 0,0 0-1,0 0-2,-37-35-1,37 35-1,0 0 0,-35-13-1,35 13 0,-35-7 0,35 7-1,-37 0 0,37 0 0,-39 13 0,39-13 0,-40 32-1,40-32 1,-37 56 0,22-15-1,2 8 2,3 6-2,0 2 2,8-1-1,5-1 0,6-6 0,4-6 1,4-8-1,-17-35 0,42 42 1,-42-42-1,42 3 1,-42-3-1,43-25 0,-43 25-1,37-48-1,-37 48 0,32-66 0,-22 26-1,2-1 0,-6 2 1,3 6-1,-9 33 2,8-58 0,-8 58 1,0 0 0,0 0 1,0 0 0,0 0 0,0 0 0,39 35 1,-39-35 0,26 61-1,-26-61 1,34 62-1,-34-62 0,38 56 0,-38-56 0,37 48-1,-37-48-1,39 27-1,-39-27-5,0 0-9,48-7-9,-48 7-11,25-35-1,-25 35 2</inkml:trace>
  <inkml:trace contextRef="#ctx0" brushRef="#br0" timeOffset="2213">575 1342 1,'0'0'29,"0"0"2,8 38-4,-8-38-6,23 56-4,-11-23-3,6 4-3,-2-1-4,0-3-3,-16-33-2,39 55 0,-39-55-1,35 32 0,-35-32 1,35 8-2,-35-8 0,0 0 0,44-30 0,-44 30-2,21-50 1,-21 50-1,17-61 1,-13 28 0,2-2 0,-6 35 1,7-56 0,-7 56 0,0-38 1,0 38 1,0 0-1,0 0 0,0 0 0,0 0 2,0 0-2,0 0 1,0 0-1,45 34 1,-45-34-1,27 42 1,-27-42-1,30 46 0,-30-46 0,32 43-2,-32-43-1,0 0-2,45 43-6,-45-43-6,0 0-14,0 0-5,17-34 0,-17 34 1</inkml:trace>
  <inkml:trace contextRef="#ctx0" brushRef="#br0" timeOffset="2724">985 850 27,'0'0'29,"0"0"4,-7 33-11,7-33-5,20 53-5,0-15-3,-6 2-3,2 8-2,3-5-1,-1 7-2,-1-5 1,1 1-2,-2-1 0,-8-9-4,9 1-4,-17-37-7,13 47-10,-13-47-9,0 0 1,0 0 1</inkml:trace>
  <inkml:trace contextRef="#ctx0" brushRef="#br0" timeOffset="2964">1107 1256 5,'-43'-30'24,"43"30"2,0 0-3,0 0-8,30-33-6,-30 33-3,38-18-2,-38 18-1,50-18-1,-50 18-1,59-15-1,-59 15-1,54-7 1,-54 7-1,45 0 1,-45 0 0,0 0 0,40 7 2,-40-7 0,0 0 2,0 0-1,5 45 2,-5-45 0,-12 43 0,12-43 0,-8 53 0,8-53-1,-2 46 0,2-46 0,20 38-1,-20-38 2,42 19-3,-42-19 1,54-1 0,-54 1 0,57-23 0,-57 23-1,53-33 1,-53 33-1,37-43 0,-37 43 0,12-46 0,-12 46-1,-10-42 0,10 42 0,-32-40-1,32 40 1,-43-29-1,43 29-1,-47-24-1,47 24 0,-39-8-3,39 8-3,0 0-6,0 0-15,-33 7-7,33-7-2,0 0 3</inkml:trace>
  <inkml:trace contextRef="#ctx0" brushRef="#br0" timeOffset="3575">1749 1188 25,'0'0'34,"0"0"2,0 0-1,45-20-12,-45 20-6,50-18-9,-50 18-2,55-17-4,-55 17-2,59-19-7,-59 19-12,37-29-16,-37 29-1,38-14 0,-38 1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3.14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8 0,'28'0'172,"1"0"-172,-1 0 62,0-28-62,0 28 4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2.09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9 0,'28'0'109,"0"0"-109,0 0 31,1 0-15,-29-28-1,28 28 1,0 0 0,-28-27 15,28 27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1.04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1 0 0,'0'28'62,"0"0"-62,0 0 0,0 1 0,0-1 16,0 0-16,0 0 15,0 0-15,0 29 16,0-29 0,0 0-1,28 1 1,0-29 31,-28 28-32,0 0 95,0 0-79,28-28 16,-28-28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9CC3A1-F3A7-4FD5-B498-1C173AAFAD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1690</Words>
  <Characters>9639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07</CharactersWithSpaces>
  <SharedDoc>false</SharedDoc>
  <HLinks>
    <vt:vector size="6" baseType="variant">
      <vt:variant>
        <vt:i4>2949243</vt:i4>
      </vt:variant>
      <vt:variant>
        <vt:i4>0</vt:i4>
      </vt:variant>
      <vt:variant>
        <vt:i4>0</vt:i4>
      </vt:variant>
      <vt:variant>
        <vt:i4>5</vt:i4>
      </vt:variant>
      <vt:variant>
        <vt:lpwstr>http://www.russel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1-09T14:54:00Z</dcterms:created>
  <dcterms:modified xsi:type="dcterms:W3CDTF">2024-04-26T16:37:00Z</dcterms:modified>
</cp:coreProperties>
</file>